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40BA67A" w14:textId="77777777" w:rsidR="004E3EE6" w:rsidRPr="00BE2AEE" w:rsidRDefault="004E3EE6">
      <w:pPr>
        <w:tabs>
          <w:tab w:val="left" w:pos="2520"/>
        </w:tabs>
        <w:jc w:val="both"/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การพิมพ์บทคัดย่อภาษาไทย</w:t>
      </w:r>
    </w:p>
    <w:p w14:paraId="1DFE5C15" w14:textId="77777777" w:rsidR="004E3EE6" w:rsidRPr="00BE2AEE" w:rsidRDefault="004E3EE6" w:rsidP="005772F2">
      <w:pPr>
        <w:tabs>
          <w:tab w:val="left" w:pos="2268"/>
          <w:tab w:val="left" w:pos="2552"/>
          <w:tab w:val="left" w:pos="2835"/>
        </w:tabs>
        <w:jc w:val="both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ชื่อ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                               </w:t>
      </w:r>
      <w:r w:rsidRPr="00BE2AEE">
        <w:rPr>
          <w:rFonts w:ascii="TH SarabunPSK" w:hAnsi="TH SarabunPSK" w:cs="TH SarabunPSK" w:hint="cs"/>
          <w:sz w:val="32"/>
          <w:szCs w:val="32"/>
        </w:rPr>
        <w:tab/>
        <w:t xml:space="preserve">:   </w:t>
      </w: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>นายชนินทร     มาสาย</w:t>
      </w:r>
    </w:p>
    <w:p w14:paraId="421F493A" w14:textId="77777777" w:rsidR="004E3EE6" w:rsidRPr="00BE2AEE" w:rsidRDefault="004E3EE6" w:rsidP="005772F2">
      <w:pPr>
        <w:tabs>
          <w:tab w:val="left" w:pos="2268"/>
          <w:tab w:val="left" w:pos="2552"/>
          <w:tab w:val="left" w:pos="2835"/>
        </w:tabs>
        <w:jc w:val="both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ชื่อปริญญานิพนธ์             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>:</w:t>
      </w: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>นายวริทธิ์        สุข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ทร</w:t>
      </w:r>
      <w:proofErr w:type="spellEnd"/>
    </w:p>
    <w:p w14:paraId="4549075E" w14:textId="77777777" w:rsidR="004E3EE6" w:rsidRPr="00BE2AEE" w:rsidRDefault="004E3EE6" w:rsidP="005772F2">
      <w:pPr>
        <w:tabs>
          <w:tab w:val="left" w:pos="2268"/>
          <w:tab w:val="left" w:pos="2520"/>
          <w:tab w:val="left" w:pos="2552"/>
          <w:tab w:val="left" w:pos="2835"/>
        </w:tabs>
        <w:jc w:val="both"/>
        <w:rPr>
          <w:rFonts w:ascii="TH SarabunPSK" w:hAnsi="TH SarabunPSK" w:cs="TH SarabunPSK"/>
          <w:sz w:val="32"/>
          <w:szCs w:val="32"/>
          <w:cs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>นายวิศรุต        กิตติรัตนานนท์</w:t>
      </w:r>
    </w:p>
    <w:p w14:paraId="1DAC7E10" w14:textId="77777777" w:rsidR="004E3EE6" w:rsidRPr="00BE2AEE" w:rsidRDefault="004E3EE6" w:rsidP="005772F2">
      <w:pPr>
        <w:tabs>
          <w:tab w:val="left" w:pos="2268"/>
          <w:tab w:val="left" w:pos="2520"/>
          <w:tab w:val="left" w:pos="2552"/>
          <w:tab w:val="left" w:pos="2835"/>
        </w:tabs>
        <w:jc w:val="both"/>
        <w:rPr>
          <w:rFonts w:ascii="TH SarabunPSK" w:hAnsi="TH SarabunPSK" w:cs="TH SarabunPSK"/>
          <w:sz w:val="32"/>
          <w:szCs w:val="32"/>
          <w:cs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สาขาวิชา                        </w:t>
      </w:r>
      <w:r w:rsidRPr="00BE2AEE">
        <w:rPr>
          <w:rFonts w:ascii="TH SarabunPSK" w:hAnsi="TH SarabunPSK" w:cs="TH SarabunPSK" w:hint="cs"/>
          <w:sz w:val="32"/>
          <w:szCs w:val="32"/>
        </w:rPr>
        <w:tab/>
        <w:t>:</w:t>
      </w: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>วิศวกรรมระบบเครื่องมือวัด</w:t>
      </w:r>
    </w:p>
    <w:p w14:paraId="7D6CE847" w14:textId="77777777" w:rsidR="004E3EE6" w:rsidRPr="00BE2AEE" w:rsidRDefault="004E3EE6" w:rsidP="00B5079F">
      <w:pPr>
        <w:tabs>
          <w:tab w:val="left" w:pos="2268"/>
          <w:tab w:val="left" w:pos="2520"/>
          <w:tab w:val="left" w:pos="2552"/>
        </w:tabs>
        <w:jc w:val="both"/>
        <w:rPr>
          <w:rFonts w:ascii="TH SarabunPSK" w:hAnsi="TH SarabunPSK" w:cs="TH SarabunPSK"/>
          <w:sz w:val="32"/>
          <w:szCs w:val="32"/>
          <w:cs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  <w:t>มหาวิทยาลัยเทคโนโลยีพระจอมเกล้าพระนครเหนือ</w:t>
      </w:r>
    </w:p>
    <w:p w14:paraId="5617DC09" w14:textId="77777777" w:rsidR="004E3EE6" w:rsidRPr="00BE2AEE" w:rsidRDefault="004E3EE6" w:rsidP="00B5079F">
      <w:pPr>
        <w:tabs>
          <w:tab w:val="left" w:pos="2268"/>
          <w:tab w:val="left" w:pos="2520"/>
          <w:tab w:val="left" w:pos="2552"/>
        </w:tabs>
        <w:jc w:val="both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ที่ปรึกษาปริญญานิพนธ์</w:t>
      </w: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ab/>
        <w:t>:</w:t>
      </w: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>ผู้ช่วยศาสตราจารย์ ดร.วิทยา</w:t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  <w:t>กุดแถลง</w:t>
      </w:r>
    </w:p>
    <w:p w14:paraId="6C612301" w14:textId="77777777" w:rsidR="004E3EE6" w:rsidRPr="00BE2AEE" w:rsidRDefault="004E3EE6" w:rsidP="00B5079F">
      <w:pPr>
        <w:tabs>
          <w:tab w:val="left" w:pos="2268"/>
          <w:tab w:val="left" w:pos="2520"/>
          <w:tab w:val="left" w:pos="2552"/>
        </w:tabs>
        <w:jc w:val="both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  <w:t>ผู้ช่วยศาสตราจารย์ ดร.สาธิต</w:t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มัง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คลาจาร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ย์</w:t>
      </w:r>
      <w:proofErr w:type="spellEnd"/>
    </w:p>
    <w:p w14:paraId="6588C01E" w14:textId="77777777" w:rsidR="004E3EE6" w:rsidRPr="00BE2AEE" w:rsidRDefault="004E3EE6" w:rsidP="00B5079F">
      <w:pPr>
        <w:tabs>
          <w:tab w:val="left" w:pos="2268"/>
          <w:tab w:val="left" w:pos="2520"/>
          <w:tab w:val="left" w:pos="2552"/>
        </w:tabs>
        <w:jc w:val="both"/>
        <w:rPr>
          <w:rFonts w:ascii="TH SarabunPSK" w:hAnsi="TH SarabunPSK" w:cs="TH SarabunPSK"/>
          <w:sz w:val="32"/>
          <w:szCs w:val="32"/>
          <w:cs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  <w:t>ผู้ช่วยศาสตราจารย์ ดร.ทักษิณ</w:t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  <w:t>แสงสุวรรณ</w:t>
      </w:r>
    </w:p>
    <w:p w14:paraId="4A3F2852" w14:textId="77777777" w:rsidR="004E3EE6" w:rsidRPr="00BE2AEE" w:rsidRDefault="004E3EE6" w:rsidP="00B5079F">
      <w:pPr>
        <w:tabs>
          <w:tab w:val="left" w:pos="2268"/>
          <w:tab w:val="left" w:pos="2520"/>
          <w:tab w:val="left" w:pos="2552"/>
        </w:tabs>
        <w:jc w:val="both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ปีการศึกษา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                     </w:t>
      </w:r>
      <w:r w:rsidRPr="00BE2AEE">
        <w:rPr>
          <w:rFonts w:ascii="TH SarabunPSK" w:hAnsi="TH SarabunPSK" w:cs="TH SarabunPSK" w:hint="cs"/>
          <w:sz w:val="32"/>
          <w:szCs w:val="32"/>
        </w:rPr>
        <w:tab/>
        <w:t>:</w:t>
      </w:r>
      <w:r w:rsidRPr="00BE2AEE">
        <w:rPr>
          <w:rFonts w:ascii="TH SarabunPSK" w:hAnsi="TH SarabunPSK" w:cs="TH SarabunPSK" w:hint="cs"/>
          <w:sz w:val="32"/>
          <w:szCs w:val="32"/>
        </w:rPr>
        <w:tab/>
        <w:t>2567</w:t>
      </w:r>
    </w:p>
    <w:p w14:paraId="73FAC16E" w14:textId="77777777" w:rsidR="004E3EE6" w:rsidRPr="00BE2AEE" w:rsidRDefault="004E3EE6">
      <w:pPr>
        <w:pStyle w:val="2"/>
        <w:rPr>
          <w:rFonts w:ascii="TH SarabunPSK" w:hAnsi="TH SarabunPSK" w:cs="TH SarabunPSK"/>
          <w:b/>
          <w:bCs/>
          <w:szCs w:val="32"/>
        </w:rPr>
      </w:pPr>
    </w:p>
    <w:p w14:paraId="75DB8B86" w14:textId="77777777" w:rsidR="004E3EE6" w:rsidRPr="00BE2AEE" w:rsidRDefault="004E3EE6" w:rsidP="004E3EE6">
      <w:pPr>
        <w:pStyle w:val="2"/>
        <w:jc w:val="center"/>
        <w:rPr>
          <w:rFonts w:ascii="TH SarabunPSK" w:hAnsi="TH SarabunPSK" w:cs="TH SarabunPSK"/>
          <w:color w:val="auto"/>
          <w:szCs w:val="32"/>
        </w:rPr>
      </w:pPr>
      <w:r w:rsidRPr="00BE2AEE">
        <w:rPr>
          <w:rFonts w:ascii="TH SarabunPSK" w:hAnsi="TH SarabunPSK" w:cs="TH SarabunPSK" w:hint="cs"/>
          <w:color w:val="auto"/>
          <w:szCs w:val="32"/>
          <w:cs/>
        </w:rPr>
        <w:t>บทคัดย่อ</w:t>
      </w:r>
    </w:p>
    <w:p w14:paraId="0284898C" w14:textId="77777777" w:rsidR="004E3EE6" w:rsidRPr="00BE2AEE" w:rsidRDefault="004E3EE6" w:rsidP="001459CF">
      <w:pPr>
        <w:tabs>
          <w:tab w:val="left" w:pos="720"/>
          <w:tab w:val="left" w:pos="2520"/>
        </w:tabs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>โครงงานนี้นำเสนอการออกแบบระบบตรวจจับการทำงานผิดปกติของพีแอลซีในกระบวนการควบคุมระดับโดยใช้การเรียนรู้ของเครื่อง ซึ่งมีเป้าหมายเพื่อใช้โมเดลปัญญาประดิษฐ์ตรวจจับการทำงานผิดปกติของพีแอลซีในการควบคุมระดับของเหลว และเพื่อลดแรงงานมนุษย์ที่มาควบคุมและเพิ่มประสิทธิภาพความแม่นยำในการควบคุม ในโครงงานนี้การออกแบบระบบตรวจจับการทำงานผิดปกติของพีแอลซีในกระบวนการควบคุมระดับโดยใช้การเรียนรู้ของเครื่องสร้างขึ้นจากโปรแกรม</w:t>
      </w:r>
      <w:r w:rsidRPr="00BE2AEE">
        <w:rPr>
          <w:rFonts w:ascii="TH SarabunPSK" w:hAnsi="TH SarabunPSK" w:cs="TH SarabunPSK" w:hint="cs"/>
        </w:rPr>
        <w:t xml:space="preserve"> 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</w:rPr>
        <w:t>tia</w:t>
      </w:r>
      <w:proofErr w:type="spellEnd"/>
      <w:r w:rsidRPr="00BE2AEE">
        <w:rPr>
          <w:rFonts w:ascii="TH SarabunPSK" w:hAnsi="TH SarabunPSK" w:cs="TH SarabunPSK" w:hint="cs"/>
          <w:sz w:val="32"/>
          <w:szCs w:val="32"/>
        </w:rPr>
        <w:t xml:space="preserve"> portal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พื่อจัดสรรสัญญาณไฟฟ้าสำหรับเซ็นเซอร์และปั๊มน้ำ และมีการใช้ </w:t>
      </w:r>
      <w:r w:rsidRPr="00BE2AEE">
        <w:rPr>
          <w:rFonts w:ascii="TH SarabunPSK" w:hAnsi="TH SarabunPSK" w:cs="TH SarabunPSK" w:hint="cs"/>
          <w:sz w:val="32"/>
          <w:szCs w:val="32"/>
        </w:rPr>
        <w:t>PLC SIEMENS S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7-1200 เพื่อควบคุมกระบวนการควบคุมระดับโดยใช้การควบคุมแบบ</w:t>
      </w:r>
      <w:r w:rsidRPr="00BE2AEE">
        <w:rPr>
          <w:rFonts w:ascii="TH SarabunPSK" w:hAnsi="TH SarabunPSK" w:cs="TH SarabunPSK" w:hint="cs"/>
          <w:sz w:val="32"/>
          <w:szCs w:val="32"/>
        </w:rPr>
        <w:t>PID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นอกจากนี้พารามิเตอร์ทั้งหมดของกระบวนการควบคุมระดับสามารถสังเกตการณ์ได้ผ่านทาง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HMI </w:t>
      </w:r>
    </w:p>
    <w:p w14:paraId="319D68B2" w14:textId="77777777" w:rsidR="004E3EE6" w:rsidRPr="00BE2AEE" w:rsidRDefault="004E3EE6" w:rsidP="001459CF">
      <w:pPr>
        <w:tabs>
          <w:tab w:val="left" w:pos="720"/>
          <w:tab w:val="left" w:pos="2520"/>
        </w:tabs>
        <w:jc w:val="right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(ปริญญานิพนธ์มีจำนวนทั้งสิ้น...............หน้า)</w:t>
      </w:r>
    </w:p>
    <w:p w14:paraId="18B5F3EE" w14:textId="77777777" w:rsidR="004E3EE6" w:rsidRPr="00BE2AEE" w:rsidRDefault="004E3EE6" w:rsidP="001459CF">
      <w:pPr>
        <w:tabs>
          <w:tab w:val="left" w:pos="720"/>
          <w:tab w:val="left" w:pos="1276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คำสำคัญ</w:t>
      </w:r>
      <w:r w:rsidRPr="00BE2AEE">
        <w:rPr>
          <w:rFonts w:ascii="TH SarabunPSK" w:hAnsi="TH SarabunPSK" w:cs="TH SarabunPSK" w:hint="cs"/>
          <w:sz w:val="32"/>
          <w:szCs w:val="32"/>
        </w:rPr>
        <w:t>**:**</w:t>
      </w:r>
      <w:r w:rsidRPr="00BE2AEE">
        <w:rPr>
          <w:rFonts w:ascii="TH SarabunPSK" w:hAnsi="TH SarabunPSK" w:cs="TH SarabunPSK" w:hint="cs"/>
          <w:sz w:val="32"/>
          <w:szCs w:val="32"/>
        </w:rPr>
        <w:tab/>
        <w:t>………………………………………………………………………………………………………………………..</w:t>
      </w:r>
    </w:p>
    <w:p w14:paraId="175BA7F0" w14:textId="77777777" w:rsidR="004E3EE6" w:rsidRPr="00BE2AEE" w:rsidRDefault="004E3EE6" w:rsidP="001459CF">
      <w:pPr>
        <w:tabs>
          <w:tab w:val="left" w:pos="720"/>
          <w:tab w:val="left" w:pos="1276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ab/>
        <w:t>……………………………………………………………………………………........................................</w:t>
      </w:r>
    </w:p>
    <w:p w14:paraId="198F7C67" w14:textId="15B729DD" w:rsidR="004E3EE6" w:rsidRPr="00BE2AEE" w:rsidRDefault="00000000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pict w14:anchorId="7C8EF9A2">
          <v:line id="_x0000_s2060" style="position:absolute;left:0;text-align:left;z-index:251759616" from="63pt,-47pt" to="63pt,-2pt" strokeweight="1pt">
            <v:stroke dashstyle="1 1"/>
          </v:line>
        </w:pict>
      </w:r>
    </w:p>
    <w:p w14:paraId="27CBE747" w14:textId="77777777" w:rsidR="004E3EE6" w:rsidRPr="00BE2AEE" w:rsidRDefault="004E3EE6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30A42D65" w14:textId="77777777" w:rsidR="004E3EE6" w:rsidRPr="00BE2AEE" w:rsidRDefault="004E3EE6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_______________________________________________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อาจารย์ที่ปรึกษาปริญญานิพนธ์หลัก</w:t>
      </w:r>
    </w:p>
    <w:p w14:paraId="5C9D4102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34EDC1B9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141DCA28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357071EB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6514974E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54D99615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7E3A60CB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417470AE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280D0976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424878DB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53012F57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6B3C5E07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683CB923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540E2C2E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28C848C7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64F9A245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588F5E58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580FBA47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78872D42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58BD6949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56E5D7D9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0CBD6B05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19A2B17E" w14:textId="77777777" w:rsidR="00A97CED" w:rsidRPr="00BE2AEE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24CC5EF9" w14:textId="77777777" w:rsidR="004E3EE6" w:rsidRPr="00BE2AEE" w:rsidRDefault="004E3EE6" w:rsidP="004E3EE6">
      <w:pPr>
        <w:pStyle w:val="2"/>
        <w:jc w:val="center"/>
        <w:rPr>
          <w:rFonts w:ascii="TH SarabunPSK" w:hAnsi="TH SarabunPSK" w:cs="TH SarabunPSK"/>
          <w:b/>
          <w:bCs/>
          <w:color w:val="auto"/>
          <w:sz w:val="40"/>
        </w:rPr>
      </w:pPr>
      <w:r w:rsidRPr="00BE2AEE">
        <w:rPr>
          <w:rFonts w:ascii="TH SarabunPSK" w:hAnsi="TH SarabunPSK" w:cs="TH SarabunPSK" w:hint="cs"/>
          <w:b/>
          <w:bCs/>
          <w:color w:val="auto"/>
          <w:sz w:val="40"/>
          <w:cs/>
        </w:rPr>
        <w:lastRenderedPageBreak/>
        <w:t>กิตติกรรมประกาศ</w:t>
      </w:r>
    </w:p>
    <w:p w14:paraId="4F6435C5" w14:textId="77777777" w:rsidR="004E3EE6" w:rsidRPr="00BE2AEE" w:rsidRDefault="004E3EE6" w:rsidP="00EF1FFC">
      <w:pPr>
        <w:rPr>
          <w:rFonts w:ascii="TH SarabunPSK" w:hAnsi="TH SarabunPSK" w:cs="TH SarabunPSK"/>
        </w:rPr>
      </w:pPr>
    </w:p>
    <w:p w14:paraId="526FB310" w14:textId="77777777" w:rsidR="004E3EE6" w:rsidRPr="00BE2AEE" w:rsidRDefault="004E3EE6" w:rsidP="00EF1FFC">
      <w:pPr>
        <w:rPr>
          <w:rFonts w:ascii="TH SarabunPSK" w:hAnsi="TH SarabunPSK" w:cs="TH SarabunPSK"/>
        </w:rPr>
      </w:pPr>
    </w:p>
    <w:p w14:paraId="22354741" w14:textId="77777777" w:rsidR="004E3EE6" w:rsidRPr="00BE2AEE" w:rsidRDefault="004E3EE6" w:rsidP="005C32F1">
      <w:pPr>
        <w:tabs>
          <w:tab w:val="left" w:pos="720"/>
          <w:tab w:val="left" w:pos="2520"/>
          <w:tab w:val="left" w:pos="648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ab/>
        <w:t>ปริญญานิพนธ์ เรื่อง การออกแบบระบบตรวจจับการทำงานผิดปกติของพีแอลซีในกระบวนการควบคุมระดับโดยใช้การเรียนรู้ของเครื่อง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ฉบับนี้สำเร็จลุล่วงไปได้ด้วยความช่วยเหลืออย่างดียิ่งของผู้ช่วยศาสตร์ ดร</w:t>
      </w:r>
      <w:r w:rsidRPr="00BE2AEE">
        <w:rPr>
          <w:rFonts w:ascii="TH SarabunPSK" w:hAnsi="TH SarabunPSK" w:cs="TH SarabunPSK" w:hint="cs"/>
          <w:sz w:val="32"/>
          <w:szCs w:val="32"/>
        </w:rPr>
        <w:t>.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วิทยา กุดแถลง ผู้ช่วยศาสตราจารย์ ดร.ทักษิณ แสงสุวรรณ และผู้ช่วยศาสตร์ ดร</w:t>
      </w:r>
      <w:r w:rsidRPr="00BE2AEE">
        <w:rPr>
          <w:rFonts w:ascii="TH SarabunPSK" w:hAnsi="TH SarabunPSK" w:cs="TH SarabunPSK" w:hint="cs"/>
          <w:sz w:val="32"/>
          <w:szCs w:val="32"/>
        </w:rPr>
        <w:t>.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สาธิต 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มัง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คลาจาร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ย์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ที่ได้รับคำแนะนำต่างๆ และตรวจสอบแก้ไขข้อบ่งพร่องต่างๆด้วยความเอาใจใส่อย่างดียิ่ง คณะผู้จัดทำรู้สึกซาบซึ้งในความกรุณาที่ให้ความช่วยเหลือตลอดมา และขอขอบพระคุณคณาจารย์ภาควิชาวิศวกรรมเครื่องมือวัดและอัตโนมัติ ที่ได้ให้ความรู้ในสาขาวิชาต่างๆ ที่นำมาปรับใช้ในปริญญานิพนธ์ฉบับนี้ ในการดำเนินการโครงงานจึงขอกราบขอบคุณเป็นอย่างสูง</w:t>
      </w:r>
    </w:p>
    <w:p w14:paraId="70FB454D" w14:textId="77777777" w:rsidR="004E3EE6" w:rsidRPr="00BE2AEE" w:rsidRDefault="004E3EE6" w:rsidP="005C32F1">
      <w:pPr>
        <w:tabs>
          <w:tab w:val="left" w:pos="720"/>
          <w:tab w:val="left" w:pos="2520"/>
          <w:tab w:val="left" w:pos="6480"/>
        </w:tabs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ab/>
        <w:t>ในท้ายที่สุดนี้ทางคณะผู้จัดทำขอขอบพระคุณไปยังผู้ให้การสนับสนุนท่านอื่นๆ ที่ได้ให้การสนับสนุน โครงงานด้วยความเมตตาทางคณะผู้จัดทำซาบซึ้งใจในความกรุณาอย่างสูง หากในปริญญานิพนธ์ฉบับนี้ตรวจ พบข้อผิดพลาดประการใดทางคณะผู้จัดทำโครงงานต้องขออภัย และน้อมรับข้อผิดพลาดที่เกิดไว้ ณ ที่นี้ด้วย</w:t>
      </w:r>
    </w:p>
    <w:p w14:paraId="729EA01E" w14:textId="77777777" w:rsidR="004E3EE6" w:rsidRPr="00BE2AEE" w:rsidRDefault="004E3EE6" w:rsidP="002102D6">
      <w:pPr>
        <w:tabs>
          <w:tab w:val="left" w:pos="720"/>
          <w:tab w:val="left" w:pos="2520"/>
          <w:tab w:val="left" w:pos="6480"/>
        </w:tabs>
        <w:jc w:val="center"/>
        <w:rPr>
          <w:rFonts w:ascii="TH SarabunPSK" w:hAnsi="TH SarabunPSK" w:cs="TH SarabunPSK"/>
          <w:sz w:val="32"/>
          <w:szCs w:val="32"/>
        </w:rPr>
      </w:pPr>
    </w:p>
    <w:p w14:paraId="4A71968F" w14:textId="77777777" w:rsidR="004E3EE6" w:rsidRPr="00BE2AEE" w:rsidRDefault="004E3EE6" w:rsidP="002102D6">
      <w:pPr>
        <w:tabs>
          <w:tab w:val="left" w:pos="720"/>
          <w:tab w:val="left" w:pos="2520"/>
          <w:tab w:val="left" w:pos="6480"/>
        </w:tabs>
        <w:jc w:val="center"/>
        <w:rPr>
          <w:rFonts w:ascii="TH SarabunPSK" w:hAnsi="TH SarabunPSK" w:cs="TH SarabunPSK"/>
          <w:sz w:val="32"/>
          <w:szCs w:val="32"/>
        </w:rPr>
      </w:pPr>
    </w:p>
    <w:p w14:paraId="02A9C8F0" w14:textId="77777777" w:rsidR="004E3EE6" w:rsidRPr="00BE2AEE" w:rsidRDefault="004E3EE6" w:rsidP="00A77784">
      <w:pPr>
        <w:tabs>
          <w:tab w:val="left" w:pos="720"/>
          <w:tab w:val="left" w:pos="2520"/>
          <w:tab w:val="left" w:pos="5103"/>
          <w:tab w:val="left" w:pos="6480"/>
        </w:tabs>
        <w:rPr>
          <w:rFonts w:ascii="TH SarabunPSK" w:hAnsi="TH SarabunPSK" w:cs="TH SarabunPSK"/>
          <w:sz w:val="32"/>
          <w:szCs w:val="32"/>
          <w:cs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  <w:t xml:space="preserve">                                     ชนินทร  มาสาย</w:t>
      </w:r>
    </w:p>
    <w:p w14:paraId="468E629F" w14:textId="77777777" w:rsidR="004E3EE6" w:rsidRPr="00BE2AEE" w:rsidRDefault="004E3EE6" w:rsidP="00A77784">
      <w:pPr>
        <w:tabs>
          <w:tab w:val="left" w:pos="720"/>
          <w:tab w:val="left" w:pos="2520"/>
          <w:tab w:val="left" w:pos="5103"/>
          <w:tab w:val="left" w:pos="6480"/>
        </w:tabs>
        <w:rPr>
          <w:rFonts w:ascii="TH SarabunPSK" w:hAnsi="TH SarabunPSK" w:cs="TH SarabunPSK"/>
          <w:sz w:val="32"/>
          <w:szCs w:val="32"/>
          <w:cs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  <w:t xml:space="preserve">                                     วริทธิ์     สุข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ทร</w:t>
      </w:r>
      <w:proofErr w:type="spellEnd"/>
    </w:p>
    <w:p w14:paraId="5961B79E" w14:textId="77777777" w:rsidR="004E3EE6" w:rsidRPr="00BE2AEE" w:rsidRDefault="004E3EE6" w:rsidP="00A77784">
      <w:pPr>
        <w:tabs>
          <w:tab w:val="left" w:pos="720"/>
          <w:tab w:val="left" w:pos="2520"/>
          <w:tab w:val="left" w:pos="6480"/>
        </w:tabs>
        <w:rPr>
          <w:rFonts w:ascii="TH SarabunPSK" w:hAnsi="TH SarabunPSK" w:cs="TH SarabunPSK"/>
          <w:sz w:val="32"/>
          <w:szCs w:val="32"/>
          <w:cs/>
        </w:rPr>
        <w:sectPr w:rsidR="004E3EE6" w:rsidRPr="00BE2AEE" w:rsidSect="00A97CED">
          <w:headerReference w:type="default" r:id="rId8"/>
          <w:pgSz w:w="11906" w:h="16838" w:code="9"/>
          <w:pgMar w:top="2160" w:right="1440" w:bottom="1440" w:left="2160" w:header="709" w:footer="709" w:gutter="0"/>
          <w:pgNumType w:fmt="thaiLetters"/>
          <w:cols w:space="708"/>
          <w:docGrid w:linePitch="360"/>
        </w:sect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                                            วิศรุต    กิตติรัตนานนท์</w:t>
      </w:r>
    </w:p>
    <w:p w14:paraId="61F285D2" w14:textId="632D2256" w:rsidR="00FD019A" w:rsidRPr="00BE2AEE" w:rsidRDefault="00FD019A" w:rsidP="00A97CED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BE2AEE">
        <w:rPr>
          <w:rFonts w:ascii="TH SarabunPSK" w:hAnsi="TH SarabunPSK" w:cs="TH SarabunPSK" w:hint="cs"/>
          <w:b/>
          <w:bCs/>
          <w:sz w:val="40"/>
          <w:szCs w:val="40"/>
          <w:cs/>
        </w:rPr>
        <w:lastRenderedPageBreak/>
        <w:t>บทที่ 1</w:t>
      </w:r>
    </w:p>
    <w:p w14:paraId="3004AE98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1.1 ความเป็นมาและความสำคัญของโครงงาน</w:t>
      </w:r>
    </w:p>
    <w:p w14:paraId="3EAAC6E0" w14:textId="77777777" w:rsidR="00FD019A" w:rsidRPr="00BE2AEE" w:rsidRDefault="00FD019A" w:rsidP="00FD019A">
      <w:pPr>
        <w:tabs>
          <w:tab w:val="left" w:pos="567"/>
        </w:tabs>
        <w:spacing w:after="0"/>
        <w:ind w:hanging="567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  <w:t xml:space="preserve">ในงานอุตสาหกรรมเกือบทุกประเภท จะมีงานวัดระดับแทรกอยู่เสมอ เช่น การวัดระดับน้ำมัน น้ำในถังพัก การวัดระดับน้ำมันหล่อลื่นของเครื่องยนต์ โดยอาศัยวิธีการวัดโดยตรง ที่ใช้ลูกลอย หรือ 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ดิ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พสติก ซึ่งเป็นวิธีการวัดแบบง่าย ๆ แต่ถ้าเป็นการวัดระดับในภาชนะที่มีความดันสูง อุณหภูมิสูง เป็นสารเคมี หรือการวัดที่ต้องการสัญญาณระดับเพื่อไปใช้ในงานอย่างอื่น เช่น เพื่อการควบคุม บันทึกค่า จะใช้การวัดโดยตรงไม่ได้ และหากใช้มนุษย์เข้ามาตรวจวัดโดยตรงจะได้ความแม่นยำน้อยในการตรวจสอบการทำงานที่ผิดพลาดที่มีความซับซ้อนและยากที่จะให้มนุษย์คอยกำกับดูแล</w:t>
      </w:r>
    </w:p>
    <w:p w14:paraId="389C480E" w14:textId="77777777" w:rsidR="00FD019A" w:rsidRPr="00BE2AEE" w:rsidRDefault="00FD019A" w:rsidP="00FD019A">
      <w:pPr>
        <w:tabs>
          <w:tab w:val="left" w:pos="567"/>
        </w:tabs>
        <w:spacing w:after="0"/>
        <w:ind w:hanging="567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>การใช้พีแอลซีเข้ามาช่วยในงานอุตสาหกรรมส่งผลให้อุปกรณ์มีความน่าเชื่อถือสูงและมีอายุการใช้งานยาวนาน อีกทั้งมีความสามารถด้านการคำนวณจึงใช้งานกับงานที่มีความซับซ้อน มีความยืดหยุ่นสูงสามารถเปลี่ยนแปลงเงื่อนไขการทำงานได้อย่างง่าย สามารถเชื่อมต่อเข้ากับอุปกรณ์อินพุตและเอาต์พุตได้หลากหลาย และส่งข้อมูลร่วมกับปัญญาประดิษฐ์ที่สามารถเรียนรู้สิ่งต่าง ๆ และพัฒนาการทำงานให้ดีขึ้นได้ด้วยตัวเองจากข้อมูลและสภาพแวดล้อมที่ได้รับจากการเรียนรู้ของระบบ เพื่อพัฒนาสู่การตรวจกับการทำงานที่ผิดพลาดของพีแอลซีโดยไม่ต้องมีมนุษย์คอยกำกับ สามารถลดเวลาการทำงานในการวิเคราะห์ข้อมูลต่าง ๆ และลดต้นทุนแรงงา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</w:p>
    <w:p w14:paraId="78CB6100" w14:textId="6EF7330B" w:rsidR="001D2314" w:rsidRPr="00BE2AEE" w:rsidRDefault="00FD019A" w:rsidP="00FD019A">
      <w:pPr>
        <w:tabs>
          <w:tab w:val="left" w:pos="567"/>
        </w:tabs>
        <w:spacing w:after="0"/>
        <w:jc w:val="thaiDistribute"/>
        <w:rPr>
          <w:rFonts w:ascii="TH SarabunPSK" w:hAnsi="TH SarabunPSK" w:cs="TH SarabunPSK"/>
          <w:sz w:val="32"/>
          <w:szCs w:val="32"/>
        </w:rPr>
        <w:sectPr w:rsidR="001D2314" w:rsidRPr="00BE2AEE" w:rsidSect="00FD019A">
          <w:headerReference w:type="default" r:id="rId9"/>
          <w:pgSz w:w="11906" w:h="16838" w:code="9"/>
          <w:pgMar w:top="2160" w:right="1440" w:bottom="1440" w:left="2160" w:header="709" w:footer="709" w:gutter="0"/>
          <w:cols w:space="708"/>
          <w:docGrid w:linePitch="360"/>
        </w:sect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>จากที่กล่าวมาข้างต้น ทำให้งคณะผู้จัดทำนั้น ได้เล็งเห็นถึงประโยชน์ของการใช้ พีแอลซีควบคุมปริมาณของเหลวที่มีความแม่นยำในการวบคุมได้ตามความต้องการของผู้ใช้และการนำปัญญาประดิษฐ์มาประยุกต์ใช้เพื่อตรวจสอบการทำงานที่ผิดปกติของพีแอลซีและแจ้งเตือน โดยการทำชุดทดลองอุปกรณ์นี้ขึ้นมาเพื่อให้เกิดประโยชน์สูงสุดในการเรียนการสอน เพื่อให้สะดวกต่อการเรียนและสามารถใช้งานได้ เพื่อให้เห็นหลักการทำงานของตัวอุปกรณ์ชุดทดลองและสามารถนำความรู้จากชุดทดลองไปใช้ในงานอื่น ๆ ได้ เพราะในปัจจุบันการใช้พีแอลซีในงานอุตสาหกรรมสามารถพบเห็นได้ทั่วไป เนื่องจากความก้าวหน้าของเทคโนโลยีที่ได้พัฒนาการควบคุมออกมาหลากหลายรูปแบบ จึงสร้างชุดทดลองควบคุมปริมาณของเหลวโดยใช้พีแอลซีเพื่อตอบสนองต่อความต้องการของผู้ใช</w:t>
      </w:r>
      <w:r w:rsidR="001D2314" w:rsidRPr="00BE2AEE">
        <w:rPr>
          <w:rFonts w:ascii="TH SarabunPSK" w:hAnsi="TH SarabunPSK" w:cs="TH SarabunPSK" w:hint="cs"/>
          <w:sz w:val="32"/>
          <w:szCs w:val="32"/>
          <w:cs/>
        </w:rPr>
        <w:t>้</w:t>
      </w:r>
    </w:p>
    <w:p w14:paraId="632A5FA5" w14:textId="77777777" w:rsidR="00FD019A" w:rsidRPr="00BE2AEE" w:rsidRDefault="00FD019A" w:rsidP="00FD019A">
      <w:pPr>
        <w:tabs>
          <w:tab w:val="left" w:pos="993"/>
          <w:tab w:val="left" w:pos="4820"/>
          <w:tab w:val="left" w:pos="7371"/>
        </w:tabs>
        <w:spacing w:after="0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1.2 วัตถุประสงค์ของโครงงาน</w:t>
      </w:r>
    </w:p>
    <w:p w14:paraId="6BA41FB2" w14:textId="77777777" w:rsidR="00FD019A" w:rsidRPr="00BE2AEE" w:rsidRDefault="00FD019A" w:rsidP="00FD019A">
      <w:pPr>
        <w:numPr>
          <w:ilvl w:val="0"/>
          <w:numId w:val="1"/>
        </w:numPr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เพื่อตรวจสอบการทำงานที่ผิดปกติของพีแอลซีในการควบคุมระดับของเหลว</w:t>
      </w:r>
    </w:p>
    <w:p w14:paraId="1260D8F1" w14:textId="77777777" w:rsidR="00FD019A" w:rsidRPr="00BE2AEE" w:rsidRDefault="00FD019A" w:rsidP="00FD019A">
      <w:pPr>
        <w:numPr>
          <w:ilvl w:val="0"/>
          <w:numId w:val="1"/>
        </w:numPr>
        <w:tabs>
          <w:tab w:val="left" w:pos="567"/>
        </w:tabs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เลือกใช้โมเดลปัญญาประดิษฐ์ตรวจสอบทำงานที่ผิดปกติของพีแอลซี</w:t>
      </w:r>
    </w:p>
    <w:p w14:paraId="286F50F8" w14:textId="77777777" w:rsidR="00FD019A" w:rsidRPr="00BE2AEE" w:rsidRDefault="00FD019A" w:rsidP="00FD019A">
      <w:pPr>
        <w:numPr>
          <w:ilvl w:val="0"/>
          <w:numId w:val="1"/>
        </w:numPr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เพื่อใช้การเรียนรู้ของปัญญาประดิษฐ์ตรวจจับการทำงานที่ผิดพลาดของพีแอลซี</w:t>
      </w:r>
    </w:p>
    <w:p w14:paraId="51821581" w14:textId="77777777" w:rsidR="00FD019A" w:rsidRPr="00BE2AEE" w:rsidRDefault="00FD019A" w:rsidP="00FD019A">
      <w:pPr>
        <w:numPr>
          <w:ilvl w:val="0"/>
          <w:numId w:val="1"/>
        </w:numPr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เพื่อลดแรงงานมนุษย์ที่มาควบคุมและเพิ่มประสิทธิภาพความแม่นยำในการควบคุม</w:t>
      </w:r>
    </w:p>
    <w:p w14:paraId="067FE6C9" w14:textId="77777777" w:rsidR="00FD019A" w:rsidRPr="00BE2AEE" w:rsidRDefault="00FD019A" w:rsidP="00FD019A">
      <w:pPr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73C5563A" w14:textId="77777777" w:rsidR="00FD019A" w:rsidRPr="00BE2AEE" w:rsidRDefault="00FD019A" w:rsidP="00FD019A">
      <w:pPr>
        <w:tabs>
          <w:tab w:val="left" w:pos="993"/>
          <w:tab w:val="left" w:pos="4820"/>
          <w:tab w:val="left" w:pos="7371"/>
        </w:tabs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1.3 ขอบเขตของโครงงาน</w:t>
      </w:r>
    </w:p>
    <w:p w14:paraId="7489EB86" w14:textId="77777777" w:rsidR="00FD019A" w:rsidRPr="00BE2AEE" w:rsidRDefault="00FD019A" w:rsidP="00FD019A">
      <w:pPr>
        <w:numPr>
          <w:ilvl w:val="0"/>
          <w:numId w:val="2"/>
        </w:numPr>
        <w:tabs>
          <w:tab w:val="left" w:pos="567"/>
        </w:tabs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สร้างชุดทดลองควบคุมระดับของเหลว </w:t>
      </w:r>
    </w:p>
    <w:p w14:paraId="6A1D68A4" w14:textId="77777777" w:rsidR="00FD019A" w:rsidRPr="00BE2AEE" w:rsidRDefault="00FD019A" w:rsidP="00FD019A">
      <w:pPr>
        <w:numPr>
          <w:ilvl w:val="0"/>
          <w:numId w:val="2"/>
        </w:numPr>
        <w:tabs>
          <w:tab w:val="left" w:pos="567"/>
        </w:tabs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เลือกใช้โมเดลปัญญาประดิษฐ์ตรวจสอบทำงานที่ผิดปกติของพีแอลซี</w:t>
      </w:r>
    </w:p>
    <w:p w14:paraId="05444A40" w14:textId="77777777" w:rsidR="00FD019A" w:rsidRPr="00BE2AEE" w:rsidRDefault="00FD019A" w:rsidP="00FD019A">
      <w:pPr>
        <w:numPr>
          <w:ilvl w:val="0"/>
          <w:numId w:val="2"/>
        </w:numPr>
        <w:tabs>
          <w:tab w:val="left" w:pos="567"/>
        </w:tabs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ใช้พีแอลซีในการควบคุมกระบวนการของชุดทดลอง</w:t>
      </w:r>
    </w:p>
    <w:p w14:paraId="27E13798" w14:textId="77777777" w:rsidR="00FD019A" w:rsidRPr="00BE2AEE" w:rsidRDefault="00FD019A" w:rsidP="00FD019A">
      <w:pPr>
        <w:numPr>
          <w:ilvl w:val="0"/>
          <w:numId w:val="2"/>
        </w:numPr>
        <w:tabs>
          <w:tab w:val="left" w:pos="567"/>
        </w:tabs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ทดสอบประสิทธิภาพการควบคุมกระบวนการที่จัดทำขึ้น เพื่อยืนยันประสิทธิภาพ</w:t>
      </w:r>
    </w:p>
    <w:p w14:paraId="061E7A7E" w14:textId="77777777" w:rsidR="00FD019A" w:rsidRPr="00BE2AEE" w:rsidRDefault="00FD019A" w:rsidP="00FD019A">
      <w:pPr>
        <w:numPr>
          <w:ilvl w:val="0"/>
          <w:numId w:val="2"/>
        </w:numPr>
        <w:tabs>
          <w:tab w:val="left" w:pos="567"/>
        </w:tabs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ทดสอบประสิทธิภาพการควบคุมระดับของเหลวโดยใช้ปัญญาประดิษฐ์ตรวจจับการทำงานที่ผิดพลาด</w:t>
      </w:r>
    </w:p>
    <w:p w14:paraId="5A4DF70F" w14:textId="77777777" w:rsidR="00FD019A" w:rsidRPr="00BE2AEE" w:rsidRDefault="00FD019A" w:rsidP="00FD019A">
      <w:pPr>
        <w:tabs>
          <w:tab w:val="left" w:pos="567"/>
        </w:tabs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7C0BD8A1" w14:textId="77777777" w:rsidR="00FD019A" w:rsidRPr="00BE2AEE" w:rsidRDefault="00FD019A" w:rsidP="00FD019A">
      <w:pPr>
        <w:tabs>
          <w:tab w:val="left" w:pos="993"/>
          <w:tab w:val="left" w:pos="4820"/>
          <w:tab w:val="left" w:pos="7371"/>
        </w:tabs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1.4 ประโยชน์ที่คาดว่าจะได้รับจากโครงงาน</w:t>
      </w:r>
    </w:p>
    <w:p w14:paraId="6D82A50D" w14:textId="77777777" w:rsidR="00FD019A" w:rsidRPr="00BE2AEE" w:rsidRDefault="00FD019A" w:rsidP="00FD019A">
      <w:pPr>
        <w:tabs>
          <w:tab w:val="left" w:pos="567"/>
          <w:tab w:val="left" w:pos="7371"/>
        </w:tabs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  <w:t xml:space="preserve">1.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ได้ชุดควบคุมปริมานของเหลว โดยใช้พีแอลซีควบคุมเซ็นเซอร์ ปั๊มน้ำ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และแจ้งเตือนเมื่อพีแอลซีทำงานผิดปกติ</w:t>
      </w:r>
      <w:r w:rsidRPr="00BE2AEE">
        <w:rPr>
          <w:rFonts w:ascii="TH SarabunPSK" w:hAnsi="TH SarabunPSK" w:cs="TH SarabunPSK" w:hint="cs"/>
          <w:sz w:val="32"/>
          <w:szCs w:val="32"/>
        </w:rPr>
        <w:tab/>
      </w:r>
    </w:p>
    <w:p w14:paraId="4802DAA2" w14:textId="77777777" w:rsidR="00FD019A" w:rsidRPr="00BE2AEE" w:rsidRDefault="00FD019A" w:rsidP="00FD019A">
      <w:pPr>
        <w:tabs>
          <w:tab w:val="left" w:pos="567"/>
          <w:tab w:val="left" w:pos="7371"/>
        </w:tabs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  <w:t xml:space="preserve">2.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มีชุดฝึกสอนในการควบคุมปริมานของเหลว โดยใช้พีแอลซีควบคุมเซ็นเซอร์ ปั๊มน้ำ และแจ้งเตือนเมื่อพีแอลซีทำงานผิดปกติ</w:t>
      </w:r>
    </w:p>
    <w:p w14:paraId="308A5CE2" w14:textId="77777777" w:rsidR="00FD019A" w:rsidRPr="00BE2AEE" w:rsidRDefault="00FD019A" w:rsidP="00FD019A">
      <w:pPr>
        <w:tabs>
          <w:tab w:val="left" w:pos="567"/>
          <w:tab w:val="left" w:pos="7371"/>
        </w:tabs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ab/>
        <w:t>3. สามารถนำชุดทดลองไปประยุกต์ใช้ในงานอุตสาหกรรม</w:t>
      </w:r>
    </w:p>
    <w:p w14:paraId="390D5FD3" w14:textId="5D894D18" w:rsidR="000F2A68" w:rsidRPr="00BE2AEE" w:rsidRDefault="00FD019A" w:rsidP="00FD019A">
      <w:pPr>
        <w:tabs>
          <w:tab w:val="left" w:pos="567"/>
          <w:tab w:val="left" w:pos="7371"/>
        </w:tabs>
        <w:spacing w:after="0"/>
        <w:rPr>
          <w:rFonts w:ascii="TH SarabunPSK" w:hAnsi="TH SarabunPSK" w:cs="TH SarabunPSK"/>
          <w:sz w:val="32"/>
          <w:szCs w:val="32"/>
        </w:rPr>
        <w:sectPr w:rsidR="000F2A68" w:rsidRPr="00BE2AEE" w:rsidSect="00A97CED">
          <w:headerReference w:type="default" r:id="rId10"/>
          <w:pgSz w:w="11906" w:h="16838" w:code="9"/>
          <w:pgMar w:top="2160" w:right="1440" w:bottom="1440" w:left="2160" w:header="709" w:footer="709" w:gutter="0"/>
          <w:pgNumType w:start="2"/>
          <w:cols w:space="708"/>
          <w:docGrid w:linePitch="360"/>
        </w:sectPr>
      </w:pPr>
      <w:r w:rsidRPr="00BE2AEE">
        <w:rPr>
          <w:rFonts w:ascii="TH SarabunPSK" w:hAnsi="TH SarabunPSK" w:cs="TH SarabunPSK" w:hint="cs"/>
          <w:sz w:val="32"/>
          <w:szCs w:val="32"/>
          <w:cs/>
        </w:rPr>
        <w:tab/>
        <w:t>4. สามารถเป็นแนวทางในการศึกษาต่อยอดทฤษฎีพีแอลซีและปัญญาประดิษ</w:t>
      </w:r>
      <w:r w:rsidR="00717DEC" w:rsidRPr="00BE2AEE">
        <w:rPr>
          <w:rFonts w:ascii="TH SarabunPSK" w:hAnsi="TH SarabunPSK" w:cs="TH SarabunPSK" w:hint="cs"/>
          <w:sz w:val="32"/>
          <w:szCs w:val="32"/>
          <w:cs/>
        </w:rPr>
        <w:t>ฐ์</w:t>
      </w:r>
    </w:p>
    <w:p w14:paraId="40696D85" w14:textId="77777777" w:rsidR="00FD019A" w:rsidRPr="00BE2AEE" w:rsidRDefault="00FD019A" w:rsidP="00717DEC">
      <w:pPr>
        <w:spacing w:after="0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BE2AEE">
        <w:rPr>
          <w:rFonts w:ascii="TH SarabunPSK" w:hAnsi="TH SarabunPSK" w:cs="TH SarabunPSK" w:hint="cs"/>
          <w:b/>
          <w:bCs/>
          <w:sz w:val="40"/>
          <w:szCs w:val="40"/>
          <w:cs/>
        </w:rPr>
        <w:lastRenderedPageBreak/>
        <w:t>บทที่ 2</w:t>
      </w:r>
    </w:p>
    <w:p w14:paraId="279B614F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BE2AEE">
        <w:rPr>
          <w:rFonts w:ascii="TH SarabunPSK" w:hAnsi="TH SarabunPSK" w:cs="TH SarabunPSK" w:hint="cs"/>
          <w:b/>
          <w:bCs/>
          <w:sz w:val="40"/>
          <w:szCs w:val="40"/>
          <w:cs/>
        </w:rPr>
        <w:t>ทฤษฎีและงานวิจัยที่เกี่ยวข้อง</w:t>
      </w:r>
    </w:p>
    <w:p w14:paraId="0EF0CCF3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40"/>
          <w:szCs w:val="40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>ในบทนี้จะกลาวถึงงานวิจัยหรือสิ่งประดิษฐ์ที่เกี่ยวของกับการออกแบบระบบตรวจจับการทำงานผิดปกติของพีแอลซีในกระบวนการควบคุมระดับโดยใช้การเรียนรู้ของเครื่อง</w:t>
      </w:r>
    </w:p>
    <w:p w14:paraId="46F33110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  <w:t xml:space="preserve">2.1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ทฤษฎีที่เกี่ยวของ</w:t>
      </w:r>
    </w:p>
    <w:p w14:paraId="7AAE01C9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 xml:space="preserve">2.1.1 </w:t>
      </w:r>
      <w:bookmarkStart w:id="0" w:name="_Hlk182999192"/>
      <w:r w:rsidRPr="00BE2AEE">
        <w:rPr>
          <w:rFonts w:ascii="TH SarabunPSK" w:hAnsi="TH SarabunPSK" w:cs="TH SarabunPSK" w:hint="cs"/>
          <w:sz w:val="32"/>
          <w:szCs w:val="32"/>
        </w:rPr>
        <w:t>Automation Pyramid</w:t>
      </w:r>
      <w:bookmarkEnd w:id="0"/>
    </w:p>
    <w:p w14:paraId="00876719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 xml:space="preserve">2.1.2 </w:t>
      </w:r>
      <w:bookmarkStart w:id="1" w:name="_Hlk182999200"/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ระบวนการควบคุมระดับของเหลวแบบ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ถัง</w:t>
      </w:r>
      <w:bookmarkEnd w:id="1"/>
      <w:r w:rsidRPr="00BE2AEE">
        <w:rPr>
          <w:rFonts w:ascii="TH SarabunPSK" w:hAnsi="TH SarabunPSK" w:cs="TH SarabunPSK" w:hint="cs"/>
          <w:sz w:val="32"/>
          <w:szCs w:val="32"/>
          <w:cs/>
        </w:rPr>
        <w:br/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 xml:space="preserve">2.1.3 </w:t>
      </w:r>
      <w:bookmarkStart w:id="2" w:name="_Hlk182999214"/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ารใช้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ในการควบคุมกระบวนการ</w:t>
      </w:r>
      <w:bookmarkEnd w:id="2"/>
    </w:p>
    <w:p w14:paraId="658ACCEC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ab/>
        <w:t xml:space="preserve">2.1.4 </w:t>
      </w:r>
      <w:bookmarkStart w:id="3" w:name="_Hlk182999228"/>
      <w:r w:rsidRPr="00BE2AEE">
        <w:rPr>
          <w:rFonts w:ascii="TH SarabunPSK" w:hAnsi="TH SarabunPSK" w:cs="TH SarabunPSK" w:hint="cs"/>
          <w:sz w:val="32"/>
          <w:szCs w:val="32"/>
        </w:rPr>
        <w:t>Human Machine Interface (HMI)</w:t>
      </w:r>
      <w:bookmarkEnd w:id="3"/>
    </w:p>
    <w:p w14:paraId="18E46556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ab/>
        <w:t xml:space="preserve">2.1.5 </w:t>
      </w:r>
      <w:bookmarkStart w:id="4" w:name="_Hlk182999235"/>
      <w:r w:rsidRPr="00BE2AEE">
        <w:rPr>
          <w:rFonts w:ascii="TH SarabunPSK" w:hAnsi="TH SarabunPSK" w:cs="TH SarabunPSK" w:hint="cs"/>
          <w:sz w:val="32"/>
          <w:szCs w:val="32"/>
        </w:rPr>
        <w:t>Feedforward Neural Network (FNN)</w:t>
      </w:r>
      <w:bookmarkEnd w:id="4"/>
    </w:p>
    <w:p w14:paraId="0D104CE4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ab/>
        <w:t xml:space="preserve">2.1.6 </w:t>
      </w:r>
      <w:bookmarkStart w:id="5" w:name="_Hlk182999241"/>
      <w:r w:rsidRPr="00BE2AEE">
        <w:rPr>
          <w:rFonts w:ascii="TH SarabunPSK" w:hAnsi="TH SarabunPSK" w:cs="TH SarabunPSK" w:hint="cs"/>
          <w:sz w:val="32"/>
          <w:szCs w:val="32"/>
        </w:rPr>
        <w:t>k-Nearest Neighbors (KNN)</w:t>
      </w:r>
      <w:bookmarkEnd w:id="5"/>
    </w:p>
    <w:p w14:paraId="45628698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 xml:space="preserve">2.2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งานวิจัยที่เกี่ยวข้อง</w:t>
      </w:r>
    </w:p>
    <w:p w14:paraId="6FD23ECC" w14:textId="77777777" w:rsidR="00FD019A" w:rsidRPr="00BE2AEE" w:rsidRDefault="00FD019A" w:rsidP="00FD019A">
      <w:pPr>
        <w:spacing w:after="0"/>
        <w:ind w:left="720" w:firstLine="72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2.2.1 </w:t>
      </w:r>
      <w:bookmarkStart w:id="6" w:name="_Hlk182999264"/>
      <w:r w:rsidRPr="00BE2AEE">
        <w:rPr>
          <w:rFonts w:ascii="TH SarabunPSK" w:hAnsi="TH SarabunPSK" w:cs="TH SarabunPSK" w:hint="cs"/>
          <w:sz w:val="32"/>
          <w:szCs w:val="32"/>
        </w:rPr>
        <w:t>Parkinson's Disease Diagnosis Using Machine Learning</w:t>
      </w:r>
      <w:bookmarkEnd w:id="6"/>
    </w:p>
    <w:p w14:paraId="6FC0002F" w14:textId="77777777" w:rsidR="00FD019A" w:rsidRPr="00BE2AEE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2.2.2 </w:t>
      </w:r>
      <w:bookmarkStart w:id="7" w:name="_Hlk182999272"/>
      <w:r w:rsidRPr="00BE2AEE">
        <w:rPr>
          <w:rFonts w:ascii="TH SarabunPSK" w:hAnsi="TH SarabunPSK" w:cs="TH SarabunPSK" w:hint="cs"/>
          <w:sz w:val="32"/>
          <w:szCs w:val="32"/>
        </w:rPr>
        <w:t xml:space="preserve">DIABETES CLASSIFICATION </w:t>
      </w:r>
      <w:proofErr w:type="gramStart"/>
      <w:r w:rsidRPr="00BE2AEE">
        <w:rPr>
          <w:rFonts w:ascii="TH SarabunPSK" w:hAnsi="TH SarabunPSK" w:cs="TH SarabunPSK" w:hint="cs"/>
          <w:sz w:val="32"/>
          <w:szCs w:val="32"/>
        </w:rPr>
        <w:t>USING  MACHINE</w:t>
      </w:r>
      <w:proofErr w:type="gramEnd"/>
      <w:r w:rsidRPr="00BE2AEE">
        <w:rPr>
          <w:rFonts w:ascii="TH SarabunPSK" w:hAnsi="TH SarabunPSK" w:cs="TH SarabunPSK" w:hint="cs"/>
          <w:sz w:val="32"/>
          <w:szCs w:val="32"/>
        </w:rPr>
        <w:t xml:space="preserve"> LEARNING TECHNIQUES</w:t>
      </w:r>
      <w:bookmarkEnd w:id="7"/>
    </w:p>
    <w:p w14:paraId="33D3F074" w14:textId="77777777" w:rsidR="00FD019A" w:rsidRPr="00BE2AEE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2.2.3 </w:t>
      </w:r>
      <w:bookmarkStart w:id="8" w:name="_Hlk182999283"/>
      <w:r w:rsidRPr="00BE2AEE">
        <w:rPr>
          <w:rFonts w:ascii="TH SarabunPSK" w:hAnsi="TH SarabunPSK" w:cs="TH SarabunPSK" w:hint="cs"/>
          <w:sz w:val="32"/>
          <w:szCs w:val="32"/>
        </w:rPr>
        <w:t>A STUDY OF OPTIMAL VALUES WITH PID CONTROLLER USING RESPONSE SURFACE METHOD</w:t>
      </w:r>
      <w:bookmarkEnd w:id="8"/>
    </w:p>
    <w:p w14:paraId="64BC62D6" w14:textId="77777777" w:rsidR="00FD019A" w:rsidRPr="00BE2AEE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2.2.4 </w:t>
      </w:r>
      <w:bookmarkStart w:id="9" w:name="_Hlk182999331"/>
      <w:bookmarkStart w:id="10" w:name="_Hlk182999293"/>
      <w:r w:rsidRPr="00BE2AEE">
        <w:rPr>
          <w:rFonts w:ascii="TH SarabunPSK" w:hAnsi="TH SarabunPSK" w:cs="TH SarabunPSK" w:hint="cs"/>
          <w:sz w:val="32"/>
          <w:szCs w:val="32"/>
        </w:rPr>
        <w:t>Temperature Controller with PID Controller</w:t>
      </w:r>
      <w:bookmarkEnd w:id="9"/>
    </w:p>
    <w:bookmarkEnd w:id="10"/>
    <w:p w14:paraId="2A289DA3" w14:textId="77777777" w:rsidR="00FD019A" w:rsidRPr="00BE2AEE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2.2.5 </w:t>
      </w:r>
      <w:bookmarkStart w:id="11" w:name="_Hlk182999339"/>
      <w:r w:rsidRPr="00BE2AEE">
        <w:rPr>
          <w:rFonts w:ascii="TH SarabunPSK" w:hAnsi="TH SarabunPSK" w:cs="TH SarabunPSK" w:hint="cs"/>
          <w:sz w:val="32"/>
          <w:szCs w:val="32"/>
        </w:rPr>
        <w:t>CONTROL OF LIQUID LEVELS IN FOUR-TANK SIMULATION PROCESS</w:t>
      </w:r>
      <w:bookmarkEnd w:id="11"/>
    </w:p>
    <w:p w14:paraId="73342D49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  <w:t xml:space="preserve">2.3 </w:t>
      </w:r>
      <w:bookmarkStart w:id="12" w:name="_Hlk182999171"/>
      <w:r w:rsidRPr="00BE2AEE">
        <w:rPr>
          <w:rFonts w:ascii="TH SarabunPSK" w:hAnsi="TH SarabunPSK" w:cs="TH SarabunPSK" w:hint="cs"/>
          <w:sz w:val="32"/>
          <w:szCs w:val="32"/>
          <w:cs/>
        </w:rPr>
        <w:t>การเปรียบเทียบคุณสมบัติของงานวิจัยที่เกี่ยวของ และโครงงานที่นำเสนอ</w:t>
      </w:r>
      <w:bookmarkEnd w:id="12"/>
    </w:p>
    <w:p w14:paraId="33BA36C4" w14:textId="77777777" w:rsidR="00FD019A" w:rsidRPr="00BE2AEE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09D3D0C0" w14:textId="77777777" w:rsidR="00FD019A" w:rsidRPr="00BE2AEE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1DFC1D89" w14:textId="77777777" w:rsidR="00FD019A" w:rsidRPr="00BE2AEE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6C05C4B1" w14:textId="77777777" w:rsidR="00FD019A" w:rsidRPr="00BE2AEE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3457B5C9" w14:textId="77777777" w:rsidR="00FD019A" w:rsidRPr="00BE2AEE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23E5A0AF" w14:textId="77777777" w:rsidR="00FD019A" w:rsidRPr="00BE2AEE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3B522A0C" w14:textId="77777777" w:rsidR="00FD019A" w:rsidRPr="00BE2AEE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5A23EB58" w14:textId="77777777" w:rsidR="00FD019A" w:rsidRPr="00BE2AEE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2F0878C5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30DE352" w14:textId="77777777" w:rsidR="00FD019A" w:rsidRPr="00BE2AEE" w:rsidRDefault="00FD019A" w:rsidP="00FD019A">
      <w:pPr>
        <w:spacing w:after="0"/>
        <w:rPr>
          <w:rFonts w:ascii="TH SarabunPSK" w:hAnsi="TH SarabunPSK" w:cs="TH SarabunPSK"/>
          <w:b/>
          <w:bCs/>
          <w:sz w:val="36"/>
          <w:szCs w:val="36"/>
        </w:rPr>
      </w:pPr>
    </w:p>
    <w:p w14:paraId="665BA22B" w14:textId="77777777" w:rsidR="000F2A68" w:rsidRPr="00BE2AEE" w:rsidRDefault="000F2A68" w:rsidP="00FD019A">
      <w:pPr>
        <w:spacing w:after="0"/>
        <w:rPr>
          <w:rFonts w:ascii="TH SarabunPSK" w:hAnsi="TH SarabunPSK" w:cs="TH SarabunPSK"/>
          <w:b/>
          <w:bCs/>
          <w:sz w:val="36"/>
          <w:szCs w:val="36"/>
        </w:rPr>
        <w:sectPr w:rsidR="000F2A68" w:rsidRPr="00BE2AEE" w:rsidSect="00FD019A">
          <w:headerReference w:type="default" r:id="rId11"/>
          <w:pgSz w:w="11906" w:h="16838" w:code="9"/>
          <w:pgMar w:top="2160" w:right="1440" w:bottom="1440" w:left="2160" w:header="709" w:footer="709" w:gutter="0"/>
          <w:cols w:space="708"/>
          <w:docGrid w:linePitch="360"/>
        </w:sectPr>
      </w:pPr>
    </w:p>
    <w:p w14:paraId="55961A1B" w14:textId="77777777" w:rsidR="00FD019A" w:rsidRPr="00BE2AEE" w:rsidRDefault="00FD019A" w:rsidP="00FD019A">
      <w:pPr>
        <w:spacing w:after="0"/>
        <w:rPr>
          <w:rFonts w:ascii="TH SarabunPSK" w:hAnsi="TH SarabunPSK" w:cs="TH SarabunPSK"/>
          <w:b/>
          <w:bCs/>
          <w:sz w:val="36"/>
          <w:szCs w:val="36"/>
        </w:rPr>
      </w:pPr>
      <w:r w:rsidRPr="00BE2AEE">
        <w:rPr>
          <w:rFonts w:ascii="TH SarabunPSK" w:hAnsi="TH SarabunPSK" w:cs="TH SarabunPSK" w:hint="cs"/>
          <w:b/>
          <w:bCs/>
          <w:sz w:val="36"/>
          <w:szCs w:val="36"/>
        </w:rPr>
        <w:lastRenderedPageBreak/>
        <w:t>2.1</w:t>
      </w:r>
      <w:r w:rsidRPr="00BE2AEE">
        <w:rPr>
          <w:rFonts w:ascii="TH SarabunPSK" w:hAnsi="TH SarabunPSK" w:cs="TH SarabunPSK" w:hint="cs"/>
          <w:sz w:val="36"/>
          <w:szCs w:val="36"/>
        </w:rPr>
        <w:t xml:space="preserve"> </w:t>
      </w:r>
      <w:r w:rsidRPr="00BE2AEE">
        <w:rPr>
          <w:rFonts w:ascii="TH SarabunPSK" w:hAnsi="TH SarabunPSK" w:cs="TH SarabunPSK" w:hint="cs"/>
          <w:b/>
          <w:bCs/>
          <w:sz w:val="36"/>
          <w:szCs w:val="36"/>
          <w:cs/>
        </w:rPr>
        <w:t>ทฤษฎีที่เกี่ยวข้อง</w:t>
      </w:r>
    </w:p>
    <w:p w14:paraId="7A745F5D" w14:textId="77777777" w:rsidR="00FD019A" w:rsidRPr="00BE2AEE" w:rsidRDefault="00FD019A" w:rsidP="00FD019A">
      <w:pPr>
        <w:spacing w:after="0"/>
        <w:ind w:left="142" w:firstLine="578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2.1.1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Automation Pyramid</w:t>
      </w:r>
    </w:p>
    <w:p w14:paraId="5D7B5FA8" w14:textId="77777777" w:rsidR="00FD019A" w:rsidRPr="00BE2AEE" w:rsidRDefault="00FD019A" w:rsidP="00FD019A">
      <w:pPr>
        <w:spacing w:after="0"/>
        <w:ind w:firstLine="1276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Automation Pyramid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คือ แนวคิดที่ใช้ในการแสดงโครงสร้างของระบบอัตโนมัติหรือการควบคุมการทำงานของอุปกรณ์ต่าง ๆ ในอุตสาหกรรมหรือการควบคุมกระบวนการต่าง ๆ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ใ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องคกร โดยประกอบด้วยชั้นหลัก ๆ ที่แบงออกเป็นสวนย่อย ๆ ซึ่งมีระดับความสำคัญและความ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ซับซอนที่แตกต่างกัน แนวคิดนี้ช่วยใหผู้ออกแบบระบบอัตโนมัติสามารถวางแผนและสร้างระบบที่มี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ประสิทธิภาพและการทำงานที่เป็นระบบได้ง่ายขึ้น จะใชแค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3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สวน ดังภาพที่ </w:t>
      </w:r>
      <w:r w:rsidRPr="00BE2AEE">
        <w:rPr>
          <w:rFonts w:ascii="TH SarabunPSK" w:hAnsi="TH SarabunPSK" w:cs="TH SarabunPSK" w:hint="cs"/>
          <w:sz w:val="32"/>
          <w:szCs w:val="32"/>
        </w:rPr>
        <w:t>2-1</w:t>
      </w:r>
    </w:p>
    <w:p w14:paraId="61118705" w14:textId="77777777" w:rsidR="00FD019A" w:rsidRPr="00BE2AEE" w:rsidRDefault="00FD019A" w:rsidP="00FD019A">
      <w:pPr>
        <w:spacing w:after="0"/>
        <w:ind w:left="142"/>
        <w:jc w:val="thaiDistribute"/>
        <w:rPr>
          <w:rFonts w:ascii="TH SarabunPSK" w:hAnsi="TH SarabunPSK" w:cs="TH SarabunPSK"/>
          <w:sz w:val="32"/>
          <w:szCs w:val="32"/>
        </w:rPr>
      </w:pPr>
    </w:p>
    <w:p w14:paraId="7875C698" w14:textId="77777777" w:rsidR="00FD019A" w:rsidRPr="00BE2AEE" w:rsidRDefault="00FD019A" w:rsidP="00FD019A">
      <w:pPr>
        <w:spacing w:after="0"/>
        <w:ind w:left="142"/>
        <w:jc w:val="center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</w:rPr>
        <w:drawing>
          <wp:inline distT="0" distB="0" distL="0" distR="0" wp14:anchorId="1F765B1F" wp14:editId="5BA8FA80">
            <wp:extent cx="3625200" cy="1980000"/>
            <wp:effectExtent l="0" t="0" r="0" b="1270"/>
            <wp:docPr id="75086906" name="รูปภาพ 1" descr="รูปภาพประกอบด้วย ข้อความ, ภาพหน้าจอ, ตัวอักษร, เครื่องหมาย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086906" name="รูปภาพ 1" descr="รูปภาพประกอบด้วย ข้อความ, ภาพหน้าจอ, ตัวอักษร, เครื่องหมาย&#10;&#10;คำอธิบายที่สร้างโดยอัตโนมัติ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6252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50B81E" w14:textId="77777777" w:rsidR="00FD019A" w:rsidRPr="00BE2AEE" w:rsidRDefault="00FD019A" w:rsidP="00FD019A">
      <w:pPr>
        <w:spacing w:after="0"/>
        <w:ind w:firstLine="567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2-1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พีระมิดอัตโนมัติในอุตสาหกรรม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Industrial automation pyramid) </w:t>
      </w:r>
    </w:p>
    <w:p w14:paraId="08B43D54" w14:textId="77777777" w:rsidR="00FD019A" w:rsidRPr="00BE2AEE" w:rsidRDefault="00FD019A" w:rsidP="00FD019A">
      <w:pPr>
        <w:spacing w:after="0"/>
        <w:ind w:left="873" w:firstLine="545"/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2.1.1.1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ะดับ </w:t>
      </w:r>
      <w:proofErr w:type="gramStart"/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0 :</w:t>
      </w:r>
      <w:proofErr w:type="gramEnd"/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 Field (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ภาคสนาม)</w:t>
      </w:r>
    </w:p>
    <w:p w14:paraId="05A17E9C" w14:textId="77777777" w:rsidR="00FD019A" w:rsidRPr="00BE2AEE" w:rsidRDefault="00FD019A" w:rsidP="00FD019A">
      <w:pPr>
        <w:spacing w:after="0"/>
        <w:ind w:firstLine="1985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ป็นระดับชั้นของอุปกรณ์ระดับ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Field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จำพวก เครื่องวัด เซนเซอร อุปกรณ์ส่งสัญญาณ กระบวนการผลิตทางอุตสาหกรรม และวาลวควบคุม ดังภาพที่ </w:t>
      </w:r>
      <w:r w:rsidRPr="00BE2AEE">
        <w:rPr>
          <w:rFonts w:ascii="TH SarabunPSK" w:hAnsi="TH SarabunPSK" w:cs="TH SarabunPSK" w:hint="cs"/>
          <w:sz w:val="32"/>
          <w:szCs w:val="32"/>
        </w:rPr>
        <w:t>2-2</w:t>
      </w:r>
    </w:p>
    <w:p w14:paraId="1F82D7E7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9A1795A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noProof/>
        </w:rPr>
        <w:drawing>
          <wp:inline distT="0" distB="0" distL="0" distR="0" wp14:anchorId="7EB682EA" wp14:editId="6C1A45B6">
            <wp:extent cx="3520800" cy="1980000"/>
            <wp:effectExtent l="0" t="0" r="3810" b="1270"/>
            <wp:docPr id="425645731" name="รูปภาพ 1" descr="รูปภาพประกอบด้วย ข้อความ, ออกแบบ, ภาพหน้าจอ, การออกแบบกราฟิก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5645731" name="รูปภาพ 1" descr="รูปภาพประกอบด้วย ข้อความ, ออกแบบ, ภาพหน้าจอ, การออกแบบกราฟิก&#10;&#10;คำอธิบายที่สร้างโดยอัตโนมัติ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5208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B979FD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2-2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ระดับ </w:t>
      </w:r>
      <w:r w:rsidRPr="00BE2AEE">
        <w:rPr>
          <w:rFonts w:ascii="TH SarabunPSK" w:hAnsi="TH SarabunPSK" w:cs="TH SarabunPSK" w:hint="cs"/>
          <w:sz w:val="32"/>
          <w:szCs w:val="32"/>
        </w:rPr>
        <w:t>1 : Field</w:t>
      </w:r>
    </w:p>
    <w:p w14:paraId="6089C855" w14:textId="77777777" w:rsidR="00FD019A" w:rsidRPr="00BE2AEE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20D75486" w14:textId="77777777" w:rsidR="00FD019A" w:rsidRPr="00BE2AEE" w:rsidRDefault="00FD019A" w:rsidP="00FD019A">
      <w:pPr>
        <w:spacing w:after="0"/>
        <w:ind w:left="1418"/>
        <w:rPr>
          <w:rFonts w:ascii="TH SarabunPSK" w:hAnsi="TH SarabunPSK" w:cs="TH SarabunPSK"/>
          <w:b/>
          <w:bCs/>
          <w:sz w:val="32"/>
          <w:szCs w:val="32"/>
        </w:rPr>
      </w:pPr>
    </w:p>
    <w:p w14:paraId="7FD264E1" w14:textId="77777777" w:rsidR="00FD019A" w:rsidRPr="00BE2AEE" w:rsidRDefault="00FD019A" w:rsidP="00FD019A">
      <w:pPr>
        <w:spacing w:after="0"/>
        <w:ind w:left="1418"/>
        <w:rPr>
          <w:rFonts w:ascii="TH SarabunPSK" w:hAnsi="TH SarabunPSK" w:cs="TH SarabunPSK"/>
          <w:b/>
          <w:bCs/>
          <w:sz w:val="32"/>
          <w:szCs w:val="32"/>
        </w:rPr>
      </w:pPr>
    </w:p>
    <w:p w14:paraId="45750187" w14:textId="77777777" w:rsidR="00FD019A" w:rsidRPr="00BE2AEE" w:rsidRDefault="00FD019A" w:rsidP="00FD019A">
      <w:pPr>
        <w:spacing w:after="0"/>
        <w:ind w:left="1418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lastRenderedPageBreak/>
        <w:t xml:space="preserve">2.1.1.2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ะดับ </w:t>
      </w:r>
      <w:proofErr w:type="gramStart"/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1 :</w:t>
      </w:r>
      <w:proofErr w:type="gramEnd"/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 Control (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การควบคุม)</w:t>
      </w:r>
    </w:p>
    <w:p w14:paraId="34C86033" w14:textId="77777777" w:rsidR="00FD019A" w:rsidRPr="00BE2AEE" w:rsidRDefault="00FD019A" w:rsidP="00FD019A">
      <w:pPr>
        <w:spacing w:after="0"/>
        <w:ind w:firstLine="2138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เป็นระดับชั้นของการประมวลผลขอมูลต่าง ๆ เพื่อควบคุมแต่ละลูป โดยการประมวลผลจะเกี่ยวกับ การวัด การควบคุม การสั่งการ ซึ่งชั้นควบคุมจะช่วยใหสามารถควบคุม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ตัวแปรทั้งหมด ทำหนาที่เป็นสมองของกระบวนการ โดยปกติจะประกอบไปด้วยตัวควบคุมโปรแกรม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(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</w:rPr>
        <w:t>PLC:Programmable</w:t>
      </w:r>
      <w:proofErr w:type="spellEnd"/>
      <w:r w:rsidRPr="00BE2AEE">
        <w:rPr>
          <w:rFonts w:ascii="TH SarabunPSK" w:hAnsi="TH SarabunPSK" w:cs="TH SarabunPSK" w:hint="cs"/>
          <w:sz w:val="32"/>
          <w:szCs w:val="32"/>
        </w:rPr>
        <w:t xml:space="preserve"> Logic Controller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หรือ ระบบควบคุมแบบกระจายสวน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DCS: Distributed Control System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ซึ่งถ้าตองการควบคุมกระบวนการด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วย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ตัวควบคุมหนึ่งหรือสองเครื่องสามารถ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วบคุมได้โดยใช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ต่ถาการดำเนินการที่ใหญ่กวามักจะตองใชระบบ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DCS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ในการควบคุม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061F5B4C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โดยที่การควบคุมกระบวนการและวิเคราะห์ปัจจัยการผลิตจากเครื่องมือวัด ถา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Input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ไม่ตรงกับจุดที่ตั้งไวตัวควบคุมจะส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Output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ไปยังตัวกระตุนเพื่อเปลี่ยนคากระบวนการจนกวาจะถึงจุด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ตั้งอีกครั้ง ดังภาพที่ </w:t>
      </w:r>
      <w:r w:rsidRPr="00BE2AEE">
        <w:rPr>
          <w:rFonts w:ascii="TH SarabunPSK" w:hAnsi="TH SarabunPSK" w:cs="TH SarabunPSK" w:hint="cs"/>
          <w:sz w:val="32"/>
          <w:szCs w:val="32"/>
        </w:rPr>
        <w:t>2-3</w:t>
      </w:r>
    </w:p>
    <w:p w14:paraId="7BFE331F" w14:textId="77777777" w:rsidR="00FD019A" w:rsidRPr="00BE2AEE" w:rsidRDefault="00FD019A" w:rsidP="00FD019A">
      <w:pPr>
        <w:spacing w:after="0"/>
        <w:ind w:left="1440" w:firstLine="720"/>
        <w:rPr>
          <w:rFonts w:ascii="TH SarabunPSK" w:hAnsi="TH SarabunPSK" w:cs="TH SarabunPSK"/>
          <w:sz w:val="32"/>
          <w:szCs w:val="32"/>
        </w:rPr>
      </w:pPr>
    </w:p>
    <w:p w14:paraId="61FC1529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</w:rPr>
        <w:drawing>
          <wp:inline distT="0" distB="0" distL="0" distR="0" wp14:anchorId="5579FDD5" wp14:editId="46F13CB8">
            <wp:extent cx="3520800" cy="1980000"/>
            <wp:effectExtent l="0" t="0" r="3810" b="1270"/>
            <wp:docPr id="1627131232" name="รูปภาพ 1" descr="รูปภาพประกอบด้วย ข้อความ, ภาพหน้าจอ, แผนภาพ, ออกแบบ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7131232" name="รูปภาพ 1" descr="รูปภาพประกอบด้วย ข้อความ, ภาพหน้าจอ, แผนภาพ, ออกแบบ&#10;&#10;คำอธิบายที่สร้างโดยอัตโนมัติ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5208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C4AB20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2-3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ะดับ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2 : Control</w:t>
      </w:r>
    </w:p>
    <w:p w14:paraId="79E5AD4F" w14:textId="77777777" w:rsidR="00FD019A" w:rsidRPr="00BE2AEE" w:rsidRDefault="00FD019A" w:rsidP="00FD019A">
      <w:pPr>
        <w:spacing w:after="0"/>
        <w:ind w:firstLine="1418"/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2.1.1.3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ะดับ </w:t>
      </w:r>
      <w:proofErr w:type="gramStart"/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2 :</w:t>
      </w:r>
      <w:proofErr w:type="gramEnd"/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 Supervisory (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การกำกับดูแล)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</w:p>
    <w:p w14:paraId="7B36A2DC" w14:textId="77777777" w:rsidR="00FD019A" w:rsidRPr="00BE2AEE" w:rsidRDefault="00FD019A" w:rsidP="00FD019A">
      <w:pPr>
        <w:spacing w:after="0"/>
        <w:ind w:firstLine="1418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ในระดับชั้นนี้เป็นสวนที่ใชในการประมวลผลเพื่อควบคุมแต่ละหน่วยย่อย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โดยแต่ละหน่วยย่อยจะเป็นการรวมลูปควบคุมหลายๆลูปเขาด้วยกัน</w:t>
      </w:r>
    </w:p>
    <w:p w14:paraId="7A12D92A" w14:textId="77777777" w:rsidR="00FD019A" w:rsidRPr="00BE2AEE" w:rsidRDefault="00FD019A" w:rsidP="00FD019A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- การประสานงาน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Coordination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ระหว่างลูปควบคุมต่างๆภายในหน่วยย่อย</w:t>
      </w:r>
    </w:p>
    <w:p w14:paraId="40221B37" w14:textId="77777777" w:rsidR="00FD019A" w:rsidRPr="00BE2AEE" w:rsidRDefault="00FD019A" w:rsidP="00FD019A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-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การปรับคา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Adjustment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ของเป้าหมายและคาตัวแปรต่าง ๆ ที่เกี่ยวของ</w:t>
      </w:r>
    </w:p>
    <w:p w14:paraId="777AE9AA" w14:textId="77777777" w:rsidR="00FD019A" w:rsidRPr="00BE2AEE" w:rsidRDefault="00FD019A" w:rsidP="00FD019A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-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การสั่งการภายในหน่อยย่อย</w:t>
      </w:r>
    </w:p>
    <w:p w14:paraId="4163130C" w14:textId="77777777" w:rsidR="00FD019A" w:rsidRPr="00BE2AEE" w:rsidRDefault="00FD019A" w:rsidP="00FD019A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</w:p>
    <w:p w14:paraId="10DE899B" w14:textId="77777777" w:rsidR="00FD019A" w:rsidRPr="00BE2AEE" w:rsidRDefault="00FD019A" w:rsidP="00FD019A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</w:p>
    <w:p w14:paraId="4451B568" w14:textId="77777777" w:rsidR="00FD019A" w:rsidRPr="00BE2AEE" w:rsidRDefault="00FD019A" w:rsidP="00FD019A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</w:p>
    <w:p w14:paraId="0DA9362B" w14:textId="77777777" w:rsidR="00FD019A" w:rsidRPr="00BE2AEE" w:rsidRDefault="00FD019A" w:rsidP="00FD019A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</w:p>
    <w:p w14:paraId="2F8FCBDD" w14:textId="77777777" w:rsidR="00FD019A" w:rsidRPr="00BE2AEE" w:rsidRDefault="00FD019A" w:rsidP="00FD019A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</w:p>
    <w:p w14:paraId="3A8CB8A0" w14:textId="77777777" w:rsidR="00FD019A" w:rsidRPr="00BE2AEE" w:rsidRDefault="00FD019A" w:rsidP="00FD019A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</w:p>
    <w:p w14:paraId="439395B6" w14:textId="77777777" w:rsidR="00FD019A" w:rsidRPr="00BE2AEE" w:rsidRDefault="00FD019A" w:rsidP="00FD019A">
      <w:pPr>
        <w:spacing w:after="0"/>
        <w:ind w:firstLine="851"/>
        <w:jc w:val="thaiDistribute"/>
        <w:rPr>
          <w:rFonts w:ascii="TH SarabunPSK" w:hAnsi="TH SarabunPSK" w:cs="TH SarabunPSK"/>
          <w:sz w:val="32"/>
          <w:szCs w:val="32"/>
        </w:rPr>
      </w:pPr>
    </w:p>
    <w:p w14:paraId="0FE33AD1" w14:textId="77777777" w:rsidR="00FD019A" w:rsidRPr="00BE2AEE" w:rsidRDefault="00FD019A" w:rsidP="00FD019A">
      <w:pPr>
        <w:spacing w:after="0"/>
        <w:ind w:firstLine="851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lastRenderedPageBreak/>
        <w:t>ระดับนี้มีระบบการควบคุมดูแลและการได้รับข้อมูล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SCADA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สวนติดตอผู้ใชเครื่อง </w:t>
      </w:r>
    </w:p>
    <w:p w14:paraId="1B541348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HMI: Human-Machine Interface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ยังอยู่ในชั้นนี้และผู้ประกอบการตรวจสอบขอมูลกระบวนการผ่า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ทางสวนติดตอผู้ใชและเก็บไวในฐานข้อมูล โดยการดำเนินงานของโปรแกรมซอฟต์แวร์ที่เก็บประวัติ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ของขอมูลกระบวนการในชวงเวลาหนึ่ง ๆ ด้วยข้อมูลที่ผ่านมานี ้ทำใหสามารถศึกษารูปแบบและ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กปญหาได้หากมีคา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Error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ในกระบวนการได้ ภาพที่ </w:t>
      </w:r>
      <w:r w:rsidRPr="00BE2AEE">
        <w:rPr>
          <w:rFonts w:ascii="TH SarabunPSK" w:hAnsi="TH SarabunPSK" w:cs="TH SarabunPSK" w:hint="cs"/>
          <w:sz w:val="32"/>
          <w:szCs w:val="32"/>
        </w:rPr>
        <w:t>2-4</w:t>
      </w:r>
    </w:p>
    <w:p w14:paraId="03748335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27DA37C3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</w:rPr>
        <w:drawing>
          <wp:inline distT="0" distB="0" distL="0" distR="0" wp14:anchorId="0F2A4BE4" wp14:editId="2FB3445F">
            <wp:extent cx="3531600" cy="1980000"/>
            <wp:effectExtent l="0" t="0" r="0" b="1270"/>
            <wp:docPr id="1364302570" name="รูปภาพ 1" descr="รูปภาพประกอบด้วย ข้อความ, ภาพหน้าจอ, ออกแบบ, เครื่องหมาย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4302570" name="รูปภาพ 1" descr="รูปภาพประกอบด้วย ข้อความ, ภาพหน้าจอ, ออกแบบ, เครื่องหมาย&#10;&#10;คำอธิบายที่สร้างโดยอัตโนมัติ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5316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99ED75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2-4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ระดับ </w:t>
      </w:r>
      <w:r w:rsidRPr="00BE2AEE">
        <w:rPr>
          <w:rFonts w:ascii="TH SarabunPSK" w:hAnsi="TH SarabunPSK" w:cs="TH SarabunPSK" w:hint="cs"/>
          <w:sz w:val="32"/>
          <w:szCs w:val="32"/>
        </w:rPr>
        <w:t>3 : Supervisory</w:t>
      </w:r>
    </w:p>
    <w:p w14:paraId="2137957F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</w:p>
    <w:p w14:paraId="6C6EE381" w14:textId="77777777" w:rsidR="00FD019A" w:rsidRPr="00BE2AEE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2.1.2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ระบวนการควบคุมระดับของเหลวแบบ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ถัง</w:t>
      </w:r>
    </w:p>
    <w:p w14:paraId="751AB8CE" w14:textId="77777777" w:rsidR="00FD019A" w:rsidRPr="00BE2AEE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ab/>
        <w:t xml:space="preserve">       2.1.2.1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ระบวนการควบคุมระดับของเหลวแบบ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ถัง หรือ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Four-Tank Process</w:t>
      </w:r>
    </w:p>
    <w:p w14:paraId="1D30BB3D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ป็นกระบวนการทางวิศวกรรมที่ใชเพื่อควบคุมระดับน้ำในถัง โดยมักนำมาใช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ในการศึกษาและประยุกตในการสอนการควบคุมระบบของระบบควบคุมอัตโนมัติ ซึ่งเป็นสวนสำคัญใ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วิชาวิศวกรรมควบคุม กระบวนการนี้มีทั้งแบบจำลองทางคณิตศาสตร์และการทดลองจริง เพื่อใหผู้เรีย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ขาใจและศึกษาการทำงานของระบบควบคุมอัตโนมัติได้ดียิ่งขึ้น กระบวนการควบคุมระดับของเหลวแบบ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ถัง ประกอบด้วยถั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ถังที่มีระดับน้ำ และมีการสงเสนทางของน้ำระหว่างถัง โดยใชวาลวหรือ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ump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พื่อควบคุมการไหลของน้ำในแต่ละถังตามที่ตองการคือการควบคุมใหระดับน้ำในแต่ละถังเขาใกลระดับที่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ตองการ และรักษาความสมดุลของระบบน้ำในถั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ถังเหลานี้ กระบวนการนี้ช่วยในการศึกษาและเรียนรู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กี่ยวกับหลักการทำงานของระบบควบคุมอัตโนมัติ เชน การใชคอนโทรลเลอร์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Controller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พื่อปรับปรุง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และควบคุมคาระดับน้ำ โดยใชขอมูลต่าง ๆ ไม่ว่าจะเป็นระดับน้ำปจจุบัน และค่าเป้าหมายของระดับน้ำ ที่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สงมาจากเซนเซอร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Sensor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ป็นตน</w:t>
      </w:r>
    </w:p>
    <w:p w14:paraId="718BC522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ารศึกษากระบวนการควบคุมแบบ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ถัง เป็นที่นิยมในการสอนการควบคุมและความรู้ด้านวิศวกรรม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ควบคุม และสามารถนำไปประยุกตใชในการควบคุมระบบต่าง ๆ ที ่มีการควบคุมระดับของสิ่งต่าง ๆ เช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การควบคุมระบบน้ำ การควบคุมอุณหภูมิ เป็นต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1A16AF7A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73569430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5B7FF078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lastRenderedPageBreak/>
        <w:t xml:space="preserve">ตัวอย่างกระบวนการควบคุมระดับของเหลวแบบ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ถังจากภาพที 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2-5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2-6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อุปกรณ์การทดลอง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แผนภาพแสดงแทนสำหรับระบบระดับของเหลว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ถัง ระบบนี ้ประกอบด้วยถั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ถัง ที่สัมพันธ์กั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ซ็นเซอรวัดระดับ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ตัวซึ่งอยู่ที่ดานบนของแต่ละถั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ump 2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ตัว และในอุปกรณ์ทดลองนี้มี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ump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ถัง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1,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ump 2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ปอนถั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2,3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ารไหลออกของถั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3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ลายเป็นการปอนเขาบางสวนของถั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1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การไหล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ออกของ ถั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ปลี่ยนเป็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Input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บางสวนของ ถั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2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ดังภาพที่ </w:t>
      </w:r>
      <w:r w:rsidRPr="00BE2AEE">
        <w:rPr>
          <w:rFonts w:ascii="TH SarabunPSK" w:hAnsi="TH SarabunPSK" w:cs="TH SarabunPSK" w:hint="cs"/>
          <w:sz w:val="32"/>
          <w:szCs w:val="32"/>
        </w:rPr>
        <w:t>2-5</w:t>
      </w:r>
    </w:p>
    <w:p w14:paraId="56390F53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660DB3EC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</w:rPr>
        <w:drawing>
          <wp:inline distT="0" distB="0" distL="0" distR="0" wp14:anchorId="05F7B2E7" wp14:editId="0B52CF13">
            <wp:extent cx="3924848" cy="5239481"/>
            <wp:effectExtent l="0" t="0" r="0" b="0"/>
            <wp:docPr id="1552664623" name="รูปภาพ 1" descr="รูปภาพประกอบด้วย เครื่อง, ในร่ม, อุปกรณ์ทางการแพทย์, วิศวกรรม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2664623" name="รูปภาพ 1" descr="รูปภาพประกอบด้วย เครื่อง, ในร่ม, อุปกรณ์ทางการแพทย์, วิศวกรรม&#10;&#10;คำอธิบายที่สร้างโดยอัตโนมัติ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924848" cy="5239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BC5D98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735F6988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2-5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รูปการทดลองจริงกระบวนการควบคุมระดับของเหลวแบบ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ถัง</w:t>
      </w:r>
    </w:p>
    <w:p w14:paraId="2E607407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4550007E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292FB459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  <w:cs/>
        </w:rPr>
        <w:lastRenderedPageBreak/>
        <w:drawing>
          <wp:inline distT="0" distB="0" distL="0" distR="0" wp14:anchorId="5A93A1C1" wp14:editId="02DEC839">
            <wp:extent cx="4372585" cy="4582164"/>
            <wp:effectExtent l="0" t="0" r="9525" b="8890"/>
            <wp:docPr id="252447472" name="รูปภาพ 1" descr="รูปภาพประกอบด้วย แผนภาพ, ข้อความ, เทคนิคการวาดภาพ, วางแผน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447472" name="รูปภาพ 1" descr="รูปภาพประกอบด้วย แผนภาพ, ข้อความ, เทคนิคการวาดภาพ, วางแผน&#10;&#10;คำอธิบายที่สร้างโดยอัตโนมัติ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372585" cy="4582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267441" w14:textId="77777777" w:rsidR="00FD019A" w:rsidRPr="00BE2AEE" w:rsidRDefault="00FD019A" w:rsidP="00FD019A">
      <w:pPr>
        <w:spacing w:after="0"/>
        <w:ind w:firstLine="720"/>
        <w:jc w:val="center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2-6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แผนผังของโครงสร้างถังสี่เทา</w:t>
      </w:r>
    </w:p>
    <w:p w14:paraId="2C46A4C0" w14:textId="77777777" w:rsidR="00FD019A" w:rsidRPr="00BE2AEE" w:rsidRDefault="00FD019A" w:rsidP="00FD019A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จากภาพ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2-6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ระบวนการควบคุมระดับของเหลวแบบ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ถัง จะตองใชสมการทาง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ณิตศาสตร์เข้าด้วย โดยที่ได้ตั้งสมการตาม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qin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ขึ้นอยู่กับแรงดันไฟฟา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Input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ที่จ่ายใหกับ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ump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</w:rPr>
        <w:t>qout</w:t>
      </w:r>
      <w:proofErr w:type="spellEnd"/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ขึ้นอยู่กับความเร่งเนื่องจากแรงโน้มถวงและหัวของน้ำในถัง 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</w:rPr>
        <w:t>qout</w:t>
      </w:r>
      <w:proofErr w:type="spellEnd"/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สามารถกำหนดได้โดยการ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ใชสมการขอ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Bernoulli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และอัตราการไหลของของเหลว ดังนั้น</w:t>
      </w:r>
    </w:p>
    <w:p w14:paraId="2D2B2A00" w14:textId="77777777" w:rsidR="00FD019A" w:rsidRPr="00BE2AEE" w:rsidRDefault="00FD019A" w:rsidP="00FD019A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</w:p>
    <w:p w14:paraId="6BF70A14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</w:rPr>
        <w:drawing>
          <wp:inline distT="0" distB="0" distL="0" distR="0" wp14:anchorId="68B86CEC" wp14:editId="37B3EEA7">
            <wp:extent cx="2896004" cy="971686"/>
            <wp:effectExtent l="0" t="0" r="0" b="0"/>
            <wp:docPr id="1147655522" name="รูปภาพ 1" descr="รูปภาพประกอบด้วย ข้อความ, ใบเสร็จรับเงิน, ตัวอักษร, ขาว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7655522" name="รูปภาพ 1" descr="รูปภาพประกอบด้วย ข้อความ, ใบเสร็จรับเงิน, ตัวอักษร, ขาว&#10;&#10;คำอธิบายที่สร้างโดยอัตโนมัติ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896004" cy="971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4A976D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6BA01BAB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8525EB0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0B07719D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379E4843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4E46FCF8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lastRenderedPageBreak/>
        <w:t xml:space="preserve">เมื่อ </w:t>
      </w:r>
      <w:r w:rsidRPr="00BE2AEE">
        <w:rPr>
          <w:rFonts w:ascii="TH SarabunPSK" w:hAnsi="TH SarabunPSK" w:cs="TH SarabunPSK" w:hint="cs"/>
          <w:sz w:val="32"/>
          <w:szCs w:val="32"/>
        </w:rPr>
        <w:t>k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1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คาคงที่ของ </w:t>
      </w:r>
      <w:r w:rsidRPr="00BE2AEE">
        <w:rPr>
          <w:rFonts w:ascii="TH SarabunPSK" w:hAnsi="TH SarabunPSK" w:cs="TH SarabunPSK" w:hint="cs"/>
          <w:sz w:val="32"/>
          <w:szCs w:val="32"/>
        </w:rPr>
        <w:t>Pump 1</w:t>
      </w:r>
    </w:p>
    <w:p w14:paraId="14638CA4" w14:textId="77777777" w:rsidR="00FD019A" w:rsidRPr="00BE2AEE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k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2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คาคงที่ขอ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ump 2 </w:t>
      </w:r>
    </w:p>
    <w:p w14:paraId="4A171B30" w14:textId="77777777" w:rsidR="00FD019A" w:rsidRPr="00BE2AEE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V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1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เป็นความเร็วของการไหลของน้ำผ่าน </w:t>
      </w:r>
      <w:r w:rsidRPr="00BE2AEE">
        <w:rPr>
          <w:rFonts w:ascii="TH SarabunPSK" w:hAnsi="TH SarabunPSK" w:cs="TH SarabunPSK" w:hint="cs"/>
          <w:sz w:val="32"/>
          <w:szCs w:val="32"/>
        </w:rPr>
        <w:t>Pump 1</w:t>
      </w:r>
    </w:p>
    <w:p w14:paraId="737ACF56" w14:textId="77777777" w:rsidR="00FD019A" w:rsidRPr="00BE2AEE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V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2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เป็นความเร็วของการไหลของน้ำผ่าน </w:t>
      </w:r>
      <w:r w:rsidRPr="00BE2AEE">
        <w:rPr>
          <w:rFonts w:ascii="TH SarabunPSK" w:hAnsi="TH SarabunPSK" w:cs="TH SarabunPSK" w:hint="cs"/>
          <w:sz w:val="32"/>
          <w:szCs w:val="32"/>
        </w:rPr>
        <w:t>Pump 2</w:t>
      </w:r>
    </w:p>
    <w:p w14:paraId="4970FA59" w14:textId="77777777" w:rsidR="00FD019A" w:rsidRPr="00BE2AEE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qin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คือ อัตราการไหลเขา</w:t>
      </w:r>
    </w:p>
    <w:p w14:paraId="0E40F596" w14:textId="77777777" w:rsidR="00FD019A" w:rsidRPr="00BE2AEE" w:rsidRDefault="00FD019A" w:rsidP="00FD019A">
      <w:pPr>
        <w:spacing w:after="0"/>
        <w:ind w:left="426"/>
        <w:rPr>
          <w:rFonts w:ascii="TH SarabunPSK" w:hAnsi="TH SarabunPSK" w:cs="TH SarabunPSK"/>
        </w:rPr>
      </w:pPr>
      <w:proofErr w:type="spellStart"/>
      <w:r w:rsidRPr="00BE2AEE">
        <w:rPr>
          <w:rFonts w:ascii="TH SarabunPSK" w:hAnsi="TH SarabunPSK" w:cs="TH SarabunPSK" w:hint="cs"/>
          <w:sz w:val="32"/>
          <w:szCs w:val="32"/>
        </w:rPr>
        <w:t>qout</w:t>
      </w:r>
      <w:proofErr w:type="spellEnd"/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คือ อัตราการไหลออก</w:t>
      </w:r>
      <w:r w:rsidRPr="00BE2AEE">
        <w:rPr>
          <w:rFonts w:ascii="TH SarabunPSK" w:hAnsi="TH SarabunPSK" w:cs="TH SarabunPSK" w:hint="cs"/>
        </w:rPr>
        <w:t xml:space="preserve"> </w:t>
      </w:r>
    </w:p>
    <w:p w14:paraId="6D1A3961" w14:textId="77777777" w:rsidR="00FD019A" w:rsidRPr="00BE2AEE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Y1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สัดสวนของความเร็วการไหลของวาลว </w:t>
      </w:r>
      <w:r w:rsidRPr="00BE2AEE">
        <w:rPr>
          <w:rFonts w:ascii="TH SarabunPSK" w:hAnsi="TH SarabunPSK" w:cs="TH SarabunPSK" w:hint="cs"/>
          <w:sz w:val="32"/>
          <w:szCs w:val="32"/>
        </w:rPr>
        <w:t>1</w:t>
      </w:r>
    </w:p>
    <w:p w14:paraId="22183FCB" w14:textId="77777777" w:rsidR="00FD019A" w:rsidRPr="00BE2AEE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Y2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สัดสวนของความเร็วการไหลของวาลว </w:t>
      </w:r>
      <w:r w:rsidRPr="00BE2AEE">
        <w:rPr>
          <w:rFonts w:ascii="TH SarabunPSK" w:hAnsi="TH SarabunPSK" w:cs="TH SarabunPSK" w:hint="cs"/>
          <w:sz w:val="32"/>
          <w:szCs w:val="32"/>
        </w:rPr>
        <w:t>2</w:t>
      </w:r>
    </w:p>
    <w:p w14:paraId="17540479" w14:textId="77777777" w:rsidR="00FD019A" w:rsidRPr="00BE2AEE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</w:rPr>
        <w:t xml:space="preserve">                                                                 </w:t>
      </w:r>
      <w:r w:rsidRPr="00BE2AEE">
        <w:rPr>
          <w:rFonts w:ascii="TH SarabunPSK" w:hAnsi="TH SarabunPSK" w:cs="TH SarabunPSK" w:hint="cs"/>
          <w:position w:val="-14"/>
        </w:rPr>
        <w:object w:dxaOrig="1440" w:dyaOrig="420" w14:anchorId="5617E5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1.5pt" o:ole="">
            <v:imagedata r:id="rId19" o:title=""/>
          </v:shape>
          <o:OLEObject Type="Embed" ProgID="Equation.DSMT4" ShapeID="_x0000_i1025" DrawAspect="Content" ObjectID="_1793620359" r:id="rId20"/>
        </w:objec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                                       (2-5)</w:t>
      </w:r>
    </w:p>
    <w:p w14:paraId="0D3C5281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มื่อ </w:t>
      </w:r>
      <w:r w:rsidRPr="00BE2AEE">
        <w:rPr>
          <w:rFonts w:ascii="TH SarabunPSK" w:hAnsi="TH SarabunPSK" w:cs="TH SarabunPSK" w:hint="cs"/>
          <w:sz w:val="32"/>
          <w:szCs w:val="32"/>
        </w:rPr>
        <w:t>a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i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คือ พื้นที่หนาตัดของทอทางออก</w:t>
      </w:r>
    </w:p>
    <w:p w14:paraId="5E35C959" w14:textId="77777777" w:rsidR="00FD019A" w:rsidRPr="00BE2AEE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g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คือ ความเร่งเนื่องจากแรงโน้มถวง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507A34CC" w14:textId="77777777" w:rsidR="00FD019A" w:rsidRPr="00BE2AEE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h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i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คือ แสดงระดับน้ำในแต่ละถัง</w:t>
      </w:r>
    </w:p>
    <w:p w14:paraId="7B484B4D" w14:textId="77777777" w:rsidR="00FD019A" w:rsidRPr="00BE2AEE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 xml:space="preserve">2.1.2.2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สมการทางคณิตศาสตร์ 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>1</w:t>
      </w:r>
    </w:p>
    <w:p w14:paraId="1F7DB6F8" w14:textId="77777777" w:rsidR="00FD019A" w:rsidRPr="00BE2AEE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</w:p>
    <w:p w14:paraId="34E11472" w14:textId="77777777" w:rsidR="00FD019A" w:rsidRPr="00BE2AEE" w:rsidRDefault="00FD019A" w:rsidP="00FD019A">
      <w:pPr>
        <w:spacing w:after="0"/>
        <w:ind w:left="426"/>
        <w:jc w:val="center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</w:rPr>
        <w:drawing>
          <wp:inline distT="0" distB="0" distL="0" distR="0" wp14:anchorId="198A525E" wp14:editId="0CD73C23">
            <wp:extent cx="1981200" cy="2778827"/>
            <wp:effectExtent l="0" t="0" r="0" b="2540"/>
            <wp:docPr id="1195768547" name="รูปภาพ 1" descr="รูปภาพประกอบด้วย แผนภาพ, ไลน์, ตัวอักษร, ข้อความ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5768547" name="รูปภาพ 1" descr="รูปภาพประกอบด้วย แผนภาพ, ไลน์, ตัวอักษร, ข้อความ&#10;&#10;คำอธิบายที่สร้างโดยอัตโนมัติ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987695" cy="2787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DA36C7" w14:textId="77777777" w:rsidR="00FD019A" w:rsidRPr="00BE2AEE" w:rsidRDefault="00FD019A" w:rsidP="00FD019A">
      <w:pPr>
        <w:spacing w:after="0"/>
        <w:ind w:left="426"/>
        <w:jc w:val="center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2-7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สมการสมดุลมวลสำหรับถังที่ 1</w:t>
      </w:r>
    </w:p>
    <w:p w14:paraId="03743036" w14:textId="77777777" w:rsidR="00FD019A" w:rsidRPr="00BE2AEE" w:rsidRDefault="00FD019A" w:rsidP="00FD019A">
      <w:pPr>
        <w:spacing w:after="0"/>
        <w:ind w:left="426"/>
        <w:jc w:val="center"/>
        <w:rPr>
          <w:rFonts w:ascii="TH SarabunPSK" w:hAnsi="TH SarabunPSK" w:cs="TH SarabunPSK"/>
          <w:sz w:val="32"/>
          <w:szCs w:val="32"/>
        </w:rPr>
      </w:pPr>
    </w:p>
    <w:p w14:paraId="1B6A38C6" w14:textId="77777777" w:rsidR="00FD019A" w:rsidRPr="00BE2AEE" w:rsidRDefault="00FD019A" w:rsidP="00FD019A">
      <w:pPr>
        <w:spacing w:after="0"/>
        <w:ind w:left="426"/>
        <w:jc w:val="center"/>
        <w:rPr>
          <w:rFonts w:ascii="TH SarabunPSK" w:hAnsi="TH SarabunPSK" w:cs="TH SarabunPSK"/>
          <w:sz w:val="32"/>
          <w:szCs w:val="32"/>
        </w:rPr>
      </w:pPr>
    </w:p>
    <w:p w14:paraId="5510BD66" w14:textId="77777777" w:rsidR="00FD019A" w:rsidRPr="00BE2AEE" w:rsidRDefault="00FD019A" w:rsidP="00FD019A">
      <w:pPr>
        <w:spacing w:after="0"/>
        <w:ind w:left="426"/>
        <w:jc w:val="center"/>
        <w:rPr>
          <w:rFonts w:ascii="TH SarabunPSK" w:hAnsi="TH SarabunPSK" w:cs="TH SarabunPSK"/>
          <w:sz w:val="32"/>
          <w:szCs w:val="32"/>
        </w:rPr>
      </w:pPr>
    </w:p>
    <w:p w14:paraId="7E3ED81B" w14:textId="77777777" w:rsidR="00FD019A" w:rsidRPr="00BE2AEE" w:rsidRDefault="00FD019A" w:rsidP="00FD019A">
      <w:pPr>
        <w:spacing w:after="0"/>
        <w:ind w:left="426"/>
        <w:jc w:val="center"/>
        <w:rPr>
          <w:rFonts w:ascii="TH SarabunPSK" w:hAnsi="TH SarabunPSK" w:cs="TH SarabunPSK"/>
          <w:sz w:val="32"/>
          <w:szCs w:val="32"/>
        </w:rPr>
      </w:pPr>
    </w:p>
    <w:p w14:paraId="4BF56CC8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215B20EE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400B0FFF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037172B2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lastRenderedPageBreak/>
        <w:t xml:space="preserve">จากภาพ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2-7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ใชกฎการอนุรักษมวล</w:t>
      </w:r>
      <w:r w:rsidRPr="00BE2AEE">
        <w:rPr>
          <w:rFonts w:ascii="TH SarabunPSK" w:hAnsi="TH SarabunPSK" w:cs="TH SarabunPSK" w:hint="cs"/>
          <w:sz w:val="32"/>
          <w:szCs w:val="32"/>
        </w:rPr>
        <w:t>,[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อัตราการสะสม]=[อัตราการไหลเขา]-[อัตราการไหลออก]</w:t>
      </w:r>
    </w:p>
    <w:p w14:paraId="3249CDF6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546F3227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cs/>
        </w:rPr>
        <w:t xml:space="preserve">                    </w:t>
      </w:r>
      <w:r w:rsidRPr="00BE2AEE">
        <w:rPr>
          <w:rFonts w:ascii="TH SarabunPSK" w:hAnsi="TH SarabunPSK" w:cs="TH SarabunPSK" w:hint="cs"/>
          <w:position w:val="-24"/>
        </w:rPr>
        <w:object w:dxaOrig="5460" w:dyaOrig="620" w14:anchorId="6DC98BBE">
          <v:shape id="_x0000_i1026" type="#_x0000_t75" style="width:272.95pt;height:31.15pt" o:ole="">
            <v:imagedata r:id="rId22" o:title=""/>
          </v:shape>
          <o:OLEObject Type="Embed" ProgID="Equation.DSMT4" ShapeID="_x0000_i1026" DrawAspect="Content" ObjectID="_1793620360" r:id="rId23"/>
        </w:objec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                   (2-6)</w:t>
      </w:r>
    </w:p>
    <w:p w14:paraId="48E3EF90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6B6A48A4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เมื่อ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A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1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แสดงถึงพื้นที่หนาตัดของ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>1</w:t>
      </w:r>
    </w:p>
    <w:p w14:paraId="6771B9E8" w14:textId="77777777" w:rsidR="00FD019A" w:rsidRPr="00BE2AEE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dh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1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การเปลี่ยนแปลงในระดับน้ำใน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1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ตามเวลา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10F5DCB7" w14:textId="77777777" w:rsidR="00FD019A" w:rsidRPr="00BE2AEE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dt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คือ ความเปลี่ยนแปลงของตัวแปร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43210D61" w14:textId="77777777" w:rsidR="00FD019A" w:rsidRPr="00BE2AEE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qin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1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อัตราการไหลเขาของถั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1 </w:t>
      </w:r>
    </w:p>
    <w:p w14:paraId="660B2537" w14:textId="77777777" w:rsidR="00FD019A" w:rsidRPr="00BE2AEE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qout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1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อัตราการไหลออกจากถัง </w:t>
      </w:r>
      <w:r w:rsidRPr="00BE2AEE">
        <w:rPr>
          <w:rFonts w:ascii="TH SarabunPSK" w:hAnsi="TH SarabunPSK" w:cs="TH SarabunPSK" w:hint="cs"/>
          <w:sz w:val="32"/>
          <w:szCs w:val="32"/>
        </w:rPr>
        <w:t>1</w:t>
      </w:r>
      <w:r w:rsidRPr="00BE2AEE">
        <w:rPr>
          <w:rFonts w:ascii="TH SarabunPSK" w:hAnsi="TH SarabunPSK" w:cs="TH SarabunPSK" w:hint="cs"/>
        </w:rPr>
        <w:t xml:space="preserve"> </w:t>
      </w:r>
    </w:p>
    <w:p w14:paraId="549FAD29" w14:textId="77777777" w:rsidR="00FD019A" w:rsidRPr="00BE2AEE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qout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3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คือ ไหลออกจากถัง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0CC2D33E" w14:textId="77777777" w:rsidR="00FD019A" w:rsidRPr="00BE2AEE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Y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1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สัดสวนของความเร็วการไหลของวาลว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1 </w:t>
      </w:r>
    </w:p>
    <w:p w14:paraId="292EA0BB" w14:textId="77777777" w:rsidR="00FD019A" w:rsidRPr="00BE2AEE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k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1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คาคงที่ขอ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ump 1 </w:t>
      </w:r>
    </w:p>
    <w:p w14:paraId="7CD8EA0A" w14:textId="77777777" w:rsidR="00FD019A" w:rsidRPr="00BE2AEE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V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1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เป็นความเร็วของการไหลของน้ำผ่า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ump 1 </w:t>
      </w:r>
    </w:p>
    <w:p w14:paraId="2897861C" w14:textId="77777777" w:rsidR="00FD019A" w:rsidRPr="00BE2AEE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a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3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พื้นที่หนาตัดของทอทางออกของถั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3 </w:t>
      </w:r>
    </w:p>
    <w:p w14:paraId="5800990B" w14:textId="77777777" w:rsidR="00FD019A" w:rsidRPr="00BE2AEE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a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1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พื้นที่หนาตัดของทอทางออกของถัง </w:t>
      </w:r>
      <w:r w:rsidRPr="00BE2AEE">
        <w:rPr>
          <w:rFonts w:ascii="TH SarabunPSK" w:hAnsi="TH SarabunPSK" w:cs="TH SarabunPSK" w:hint="cs"/>
          <w:sz w:val="32"/>
          <w:szCs w:val="32"/>
        </w:rPr>
        <w:t>1</w:t>
      </w:r>
    </w:p>
    <w:p w14:paraId="29FC0FAB" w14:textId="77777777" w:rsidR="00FD019A" w:rsidRPr="00BE2AEE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</w:p>
    <w:p w14:paraId="45F1D056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ab/>
        <w:t xml:space="preserve">2.1.2.3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สมการทางคณิตศาสตร์ 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>2</w:t>
      </w:r>
    </w:p>
    <w:p w14:paraId="68D25C70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693135C9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</w:rPr>
        <w:drawing>
          <wp:inline distT="0" distB="0" distL="0" distR="0" wp14:anchorId="4B4F8AF7" wp14:editId="382ACF6D">
            <wp:extent cx="2181529" cy="3153215"/>
            <wp:effectExtent l="0" t="0" r="9525" b="9525"/>
            <wp:docPr id="784490010" name="รูปภาพ 1" descr="รูปภาพประกอบด้วย แผนภาพ, ไลน์, ข้อความ, ตัวอักษร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4490010" name="รูปภาพ 1" descr="รูปภาพประกอบด้วย แผนภาพ, ไลน์, ข้อความ, ตัวอักษร&#10;&#10;คำอธิบายที่สร้างโดยอัตโนมัติ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181529" cy="3153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E95EF3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2-8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สมการสมดุลมวลสำหรับ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>2</w:t>
      </w:r>
    </w:p>
    <w:p w14:paraId="56EC5E94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lastRenderedPageBreak/>
        <w:t xml:space="preserve">จากภาพ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2-8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ใชกฎการอนุรักษมวล</w:t>
      </w:r>
      <w:r w:rsidRPr="00BE2AEE">
        <w:rPr>
          <w:rFonts w:ascii="TH SarabunPSK" w:hAnsi="TH SarabunPSK" w:cs="TH SarabunPSK" w:hint="cs"/>
          <w:sz w:val="32"/>
          <w:szCs w:val="32"/>
        </w:rPr>
        <w:t>,[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อัตราการสะสม]=[อัตราการไหลเขา]-[อัตราการไหลออก]</w:t>
      </w:r>
    </w:p>
    <w:p w14:paraId="44F5267D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cs/>
        </w:rPr>
        <w:t xml:space="preserve">                         </w:t>
      </w:r>
      <w:r w:rsidRPr="00BE2AEE">
        <w:rPr>
          <w:rFonts w:ascii="TH SarabunPSK" w:hAnsi="TH SarabunPSK" w:cs="TH SarabunPSK" w:hint="cs"/>
          <w:position w:val="-24"/>
          <w:cs/>
        </w:rPr>
        <w:object w:dxaOrig="5720" w:dyaOrig="620" w14:anchorId="6802EF9B">
          <v:shape id="_x0000_i1027" type="#_x0000_t75" style="width:285.85pt;height:31.15pt" o:ole="">
            <v:imagedata r:id="rId25" o:title=""/>
          </v:shape>
          <o:OLEObject Type="Embed" ProgID="Equation.DSMT4" ShapeID="_x0000_i1027" DrawAspect="Content" ObjectID="_1793620361" r:id="rId26"/>
        </w:object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  <w:t xml:space="preserve">       (</w:t>
      </w:r>
      <w:r w:rsidRPr="00BE2AEE">
        <w:rPr>
          <w:rFonts w:ascii="TH SarabunPSK" w:hAnsi="TH SarabunPSK" w:cs="TH SarabunPSK" w:hint="cs"/>
          <w:sz w:val="32"/>
          <w:szCs w:val="32"/>
        </w:rPr>
        <w:t>2-7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)</w:t>
      </w:r>
    </w:p>
    <w:p w14:paraId="0BD25145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1E847EF6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มื่อ </w:t>
      </w:r>
      <w:r w:rsidRPr="00BE2AEE">
        <w:rPr>
          <w:rFonts w:ascii="TH SarabunPSK" w:hAnsi="TH SarabunPSK" w:cs="TH SarabunPSK" w:hint="cs"/>
          <w:sz w:val="32"/>
          <w:szCs w:val="32"/>
        </w:rPr>
        <w:t>A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2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แสดงถึงพื้นที่หนาตัดของ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2 </w:t>
      </w:r>
    </w:p>
    <w:p w14:paraId="5C07745D" w14:textId="77777777" w:rsidR="00FD019A" w:rsidRPr="00BE2AEE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dh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2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การเปลี่ยนแปลงในระดับน้ำใน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2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ตามเวลา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2507FB30" w14:textId="77777777" w:rsidR="00FD019A" w:rsidRPr="00BE2AEE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qin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2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อัตราการไหลเขาของ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2 </w:t>
      </w:r>
    </w:p>
    <w:p w14:paraId="3E3C2D64" w14:textId="77777777" w:rsidR="00FD019A" w:rsidRPr="00BE2AEE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qout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4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อัตราการไหลออกของ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</w:p>
    <w:p w14:paraId="25A61DB6" w14:textId="77777777" w:rsidR="00FD019A" w:rsidRPr="00BE2AEE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qout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2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อัตราการไหลออกของ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2 </w:t>
      </w:r>
    </w:p>
    <w:p w14:paraId="70CE946C" w14:textId="77777777" w:rsidR="00FD019A" w:rsidRPr="00BE2AEE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Y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2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สัดสวนของความเร็วการไหลของวาลว </w:t>
      </w:r>
      <w:r w:rsidRPr="00BE2AEE">
        <w:rPr>
          <w:rFonts w:ascii="TH SarabunPSK" w:hAnsi="TH SarabunPSK" w:cs="TH SarabunPSK" w:hint="cs"/>
          <w:sz w:val="32"/>
          <w:szCs w:val="32"/>
        </w:rPr>
        <w:t>2</w:t>
      </w:r>
    </w:p>
    <w:p w14:paraId="4020F41D" w14:textId="77777777" w:rsidR="00FD019A" w:rsidRPr="00BE2AEE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k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2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คาคงที่ขอ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ump 2 </w:t>
      </w:r>
    </w:p>
    <w:p w14:paraId="4B41C032" w14:textId="77777777" w:rsidR="00FD019A" w:rsidRPr="00BE2AEE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V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2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ความเร็วของการไหลของน้ำผ่า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ump 2 </w:t>
      </w:r>
    </w:p>
    <w:p w14:paraId="347718D4" w14:textId="77777777" w:rsidR="00FD019A" w:rsidRPr="00BE2AEE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a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4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พื้นที่หนาตัดของทอทางออกของถัง </w:t>
      </w:r>
      <w:r w:rsidRPr="00BE2AEE">
        <w:rPr>
          <w:rFonts w:ascii="TH SarabunPSK" w:hAnsi="TH SarabunPSK" w:cs="TH SarabunPSK" w:hint="cs"/>
          <w:sz w:val="32"/>
          <w:szCs w:val="32"/>
        </w:rPr>
        <w:t>4</w:t>
      </w:r>
    </w:p>
    <w:p w14:paraId="58004E9D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1ED4AF75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ab/>
        <w:t xml:space="preserve">2.1.2.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สมการทางคณิตศาสตร์ 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>3</w:t>
      </w:r>
    </w:p>
    <w:p w14:paraId="605BEDD9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41C08F93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</w:rPr>
        <w:drawing>
          <wp:inline distT="0" distB="0" distL="0" distR="0" wp14:anchorId="32D39C2E" wp14:editId="5D6451BA">
            <wp:extent cx="2057687" cy="3077004"/>
            <wp:effectExtent l="0" t="0" r="0" b="9525"/>
            <wp:docPr id="1562321350" name="รูปภาพ 1" descr="รูปภาพประกอบด้วย ข้อความ, แผนภาพ, ไลน์, ตัวอักษร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2321350" name="รูปภาพ 1" descr="รูปภาพประกอบด้วย ข้อความ, แผนภาพ, ไลน์, ตัวอักษร&#10;&#10;คำอธิบายที่สร้างโดยอัตโนมัติ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057687" cy="3077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50C9E8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2-9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สมการสมดุลมวลสำหรับ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3 </w:t>
      </w:r>
    </w:p>
    <w:p w14:paraId="1D5E720B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4B49E2A4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6C8894D4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จากภาพ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2-9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ใชกฎการอนุรักษมวล</w:t>
      </w:r>
      <w:r w:rsidRPr="00BE2AEE">
        <w:rPr>
          <w:rFonts w:ascii="TH SarabunPSK" w:hAnsi="TH SarabunPSK" w:cs="TH SarabunPSK" w:hint="cs"/>
          <w:sz w:val="32"/>
          <w:szCs w:val="32"/>
        </w:rPr>
        <w:t>,[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อัตราการสะสม]=[อัตราการไหลเขา]-[อัตราการไหลออก]</w:t>
      </w:r>
    </w:p>
    <w:p w14:paraId="4EC26E65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1411E964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</w:rPr>
        <w:t xml:space="preserve">                                      </w:t>
      </w:r>
      <w:r w:rsidRPr="00BE2AEE">
        <w:rPr>
          <w:rFonts w:ascii="TH SarabunPSK" w:hAnsi="TH SarabunPSK" w:cs="TH SarabunPSK" w:hint="cs"/>
          <w:position w:val="-24"/>
        </w:rPr>
        <w:object w:dxaOrig="4420" w:dyaOrig="620" w14:anchorId="53AF099D">
          <v:shape id="_x0000_i1028" type="#_x0000_t75" style="width:221.35pt;height:31.15pt" o:ole="">
            <v:imagedata r:id="rId28" o:title=""/>
          </v:shape>
          <o:OLEObject Type="Embed" ProgID="Equation.DSMT4" ShapeID="_x0000_i1028" DrawAspect="Content" ObjectID="_1793620362" r:id="rId29"/>
        </w:objec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                     (2-8)</w:t>
      </w:r>
    </w:p>
    <w:p w14:paraId="0E336CDC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มื่อ </w:t>
      </w:r>
      <w:r w:rsidRPr="00BE2AEE">
        <w:rPr>
          <w:rFonts w:ascii="TH SarabunPSK" w:hAnsi="TH SarabunPSK" w:cs="TH SarabunPSK" w:hint="cs"/>
          <w:sz w:val="32"/>
          <w:szCs w:val="32"/>
        </w:rPr>
        <w:t>A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3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พื้นที่หนาตัดของ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3 </w:t>
      </w:r>
    </w:p>
    <w:p w14:paraId="65E3EAFE" w14:textId="77777777" w:rsidR="00FD019A" w:rsidRPr="00BE2AEE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dh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3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การเปลี่ยนแปลงระดับน้ำของ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3 </w:t>
      </w:r>
    </w:p>
    <w:p w14:paraId="73BAFF84" w14:textId="77777777" w:rsidR="00FD019A" w:rsidRPr="00BE2AEE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qin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3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อัตราการไหลเขาของ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>3</w:t>
      </w:r>
    </w:p>
    <w:p w14:paraId="67E964B6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FC97A65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ab/>
        <w:t xml:space="preserve">2.1.2.5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สมการทางคณิตศาสตร์ 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>4</w:t>
      </w:r>
    </w:p>
    <w:p w14:paraId="6F69848D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3E0F0BD6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</w:rPr>
        <w:drawing>
          <wp:inline distT="0" distB="0" distL="0" distR="0" wp14:anchorId="62249F50" wp14:editId="6CA03132">
            <wp:extent cx="2362530" cy="3686689"/>
            <wp:effectExtent l="0" t="0" r="0" b="0"/>
            <wp:docPr id="1184524344" name="รูปภาพ 1" descr="รูปภาพประกอบด้วย แผนภาพ, ไลน์, ใบเสร็จรับเงิน, ตัวอักษร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4524344" name="รูปภาพ 1" descr="รูปภาพประกอบด้วย แผนภาพ, ไลน์, ใบเสร็จรับเงิน, ตัวอักษร&#10;&#10;คำอธิบายที่สร้างโดยอัตโนมัติ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362530" cy="3686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45D8E5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2-10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สมการสมดุลมวลสำหรับ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>4</w:t>
      </w:r>
    </w:p>
    <w:p w14:paraId="2C9EC653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622B1EAA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2B4448A9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5A43A42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จากภาพที่ </w:t>
      </w:r>
      <w:r w:rsidRPr="00BE2AEE">
        <w:rPr>
          <w:rFonts w:ascii="TH SarabunPSK" w:hAnsi="TH SarabunPSK" w:cs="TH SarabunPSK" w:hint="cs"/>
          <w:sz w:val="32"/>
          <w:szCs w:val="32"/>
        </w:rPr>
        <w:t>2-10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โดยใชกฎการอนุรักษมวล</w:t>
      </w:r>
      <w:r w:rsidRPr="00BE2AEE">
        <w:rPr>
          <w:rFonts w:ascii="TH SarabunPSK" w:hAnsi="TH SarabunPSK" w:cs="TH SarabunPSK" w:hint="cs"/>
          <w:sz w:val="32"/>
          <w:szCs w:val="32"/>
        </w:rPr>
        <w:t>,[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อัตราการสะสม]=[อัตราการไหลเขา]-[อัตราการไหลออก]</w:t>
      </w:r>
    </w:p>
    <w:p w14:paraId="385BDF07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3787DC7F" w14:textId="77777777" w:rsidR="00FD019A" w:rsidRPr="00BE2AEE" w:rsidRDefault="00FD019A" w:rsidP="00FD019A">
      <w:pPr>
        <w:spacing w:after="0"/>
        <w:ind w:left="720" w:firstLine="72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position w:val="-24"/>
        </w:rPr>
        <w:object w:dxaOrig="4380" w:dyaOrig="620" w14:anchorId="7D10B2FC">
          <v:shape id="_x0000_i1029" type="#_x0000_t75" style="width:219.2pt;height:31.15pt" o:ole="">
            <v:imagedata r:id="rId31" o:title=""/>
          </v:shape>
          <o:OLEObject Type="Embed" ProgID="Equation.DSMT4" ShapeID="_x0000_i1029" DrawAspect="Content" ObjectID="_1793620363" r:id="rId32"/>
        </w:object>
      </w:r>
      <w:r w:rsidRPr="00BE2AEE">
        <w:rPr>
          <w:rFonts w:ascii="TH SarabunPSK" w:hAnsi="TH SarabunPSK" w:cs="TH SarabunPSK" w:hint="cs"/>
          <w:b/>
          <w:bCs/>
          <w:noProof/>
          <w:sz w:val="32"/>
          <w:szCs w:val="32"/>
        </w:rPr>
        <w:tab/>
      </w:r>
      <w:r w:rsidRPr="00BE2AEE">
        <w:rPr>
          <w:rFonts w:ascii="TH SarabunPSK" w:hAnsi="TH SarabunPSK" w:cs="TH SarabunPSK" w:hint="cs"/>
          <w:b/>
          <w:bCs/>
          <w:noProof/>
          <w:sz w:val="32"/>
          <w:szCs w:val="32"/>
        </w:rPr>
        <w:tab/>
        <w:t xml:space="preserve">        </w:t>
      </w:r>
      <w:r w:rsidRPr="00BE2AEE">
        <w:rPr>
          <w:rFonts w:ascii="TH SarabunPSK" w:hAnsi="TH SarabunPSK" w:cs="TH SarabunPSK" w:hint="cs"/>
          <w:noProof/>
          <w:sz w:val="32"/>
          <w:szCs w:val="32"/>
        </w:rPr>
        <w:t>(2-9)</w:t>
      </w:r>
    </w:p>
    <w:p w14:paraId="7222BC84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มื่อ </w:t>
      </w:r>
      <w:r w:rsidRPr="00BE2AEE">
        <w:rPr>
          <w:rFonts w:ascii="TH SarabunPSK" w:hAnsi="TH SarabunPSK" w:cs="TH SarabunPSK" w:hint="cs"/>
          <w:sz w:val="32"/>
          <w:szCs w:val="32"/>
        </w:rPr>
        <w:t>A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4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แสดงถึงพื้นที่หนาตัดของ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</w:p>
    <w:p w14:paraId="39A6FFA0" w14:textId="77777777" w:rsidR="00FD019A" w:rsidRPr="00BE2AEE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dh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4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การเปลี่ยนแปลงในระดับน้ำใน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ตามเวลา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56A977B6" w14:textId="77777777" w:rsidR="00FD019A" w:rsidRPr="00BE2AEE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lastRenderedPageBreak/>
        <w:t>qin</w:t>
      </w:r>
      <w:r w:rsidRPr="00BE2AEE">
        <w:rPr>
          <w:rFonts w:ascii="TH SarabunPSK" w:hAnsi="TH SarabunPSK" w:cs="TH SarabunPSK" w:hint="cs"/>
          <w:sz w:val="32"/>
          <w:szCs w:val="32"/>
          <w:vertAlign w:val="subscript"/>
        </w:rPr>
        <w:t>4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 อัตราการไหลเขาของ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</w:p>
    <w:p w14:paraId="3E62721C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สมการสุดท้าย</w:t>
      </w:r>
    </w:p>
    <w:p w14:paraId="61C072B6" w14:textId="77777777" w:rsidR="00FD019A" w:rsidRPr="00BE2AEE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</w:rPr>
        <w:t xml:space="preserve">          </w:t>
      </w:r>
      <w:r w:rsidRPr="00BE2AEE">
        <w:rPr>
          <w:rFonts w:ascii="TH SarabunPSK" w:hAnsi="TH SarabunPSK" w:cs="TH SarabunPSK" w:hint="cs"/>
          <w:position w:val="-30"/>
        </w:rPr>
        <w:object w:dxaOrig="3360" w:dyaOrig="760" w14:anchorId="04AF5D6B">
          <v:shape id="_x0000_i1030" type="#_x0000_t75" style="width:167.65pt;height:38.7pt" o:ole="">
            <v:imagedata r:id="rId33" o:title=""/>
          </v:shape>
          <o:OLEObject Type="Embed" ProgID="Equation.DSMT4" ShapeID="_x0000_i1030" DrawAspect="Content" ObjectID="_1793620364" r:id="rId34"/>
        </w:objec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ab/>
        <w:t xml:space="preserve">        (2-10)</w:t>
      </w:r>
    </w:p>
    <w:p w14:paraId="2EFDA874" w14:textId="77777777" w:rsidR="00FD019A" w:rsidRPr="00BE2AEE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</w:rPr>
        <w:t xml:space="preserve">          </w:t>
      </w:r>
      <w:r w:rsidRPr="00BE2AEE">
        <w:rPr>
          <w:rFonts w:ascii="TH SarabunPSK" w:hAnsi="TH SarabunPSK" w:cs="TH SarabunPSK" w:hint="cs"/>
          <w:position w:val="-30"/>
        </w:rPr>
        <w:object w:dxaOrig="3519" w:dyaOrig="760" w14:anchorId="569F8CB0">
          <v:shape id="_x0000_i1031" type="#_x0000_t75" style="width:176.25pt;height:38.7pt" o:ole="">
            <v:imagedata r:id="rId35" o:title=""/>
          </v:shape>
          <o:OLEObject Type="Embed" ProgID="Equation.DSMT4" ShapeID="_x0000_i1031" DrawAspect="Content" ObjectID="_1793620365" r:id="rId36"/>
        </w:object>
      </w:r>
      <w:r w:rsidRPr="00BE2AEE">
        <w:rPr>
          <w:rFonts w:ascii="TH SarabunPSK" w:hAnsi="TH SarabunPSK" w:cs="TH SarabunPSK" w:hint="cs"/>
        </w:rPr>
        <w:tab/>
      </w:r>
      <w:r w:rsidRPr="00BE2AEE">
        <w:rPr>
          <w:rFonts w:ascii="TH SarabunPSK" w:hAnsi="TH SarabunPSK" w:cs="TH SarabunPSK" w:hint="cs"/>
        </w:rPr>
        <w:tab/>
      </w:r>
      <w:r w:rsidRPr="00BE2AEE">
        <w:rPr>
          <w:rFonts w:ascii="TH SarabunPSK" w:hAnsi="TH SarabunPSK" w:cs="TH SarabunPSK" w:hint="cs"/>
        </w:rPr>
        <w:tab/>
        <w:t xml:space="preserve">           </w:t>
      </w:r>
      <w:r w:rsidRPr="00BE2AEE">
        <w:rPr>
          <w:rFonts w:ascii="TH SarabunPSK" w:hAnsi="TH SarabunPSK" w:cs="TH SarabunPSK" w:hint="cs"/>
          <w:sz w:val="32"/>
          <w:szCs w:val="32"/>
        </w:rPr>
        <w:t>(2-11)</w:t>
      </w:r>
    </w:p>
    <w:p w14:paraId="5434390A" w14:textId="77777777" w:rsidR="00FD019A" w:rsidRPr="00BE2AEE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</w:rPr>
        <w:t xml:space="preserve">          </w:t>
      </w:r>
      <w:r w:rsidRPr="00BE2AEE">
        <w:rPr>
          <w:rFonts w:ascii="TH SarabunPSK" w:hAnsi="TH SarabunPSK" w:cs="TH SarabunPSK" w:hint="cs"/>
          <w:position w:val="-30"/>
        </w:rPr>
        <w:object w:dxaOrig="2840" w:dyaOrig="760" w14:anchorId="41E52C55">
          <v:shape id="_x0000_i1032" type="#_x0000_t75" style="width:141.85pt;height:38.7pt" o:ole="">
            <v:imagedata r:id="rId37" o:title=""/>
          </v:shape>
          <o:OLEObject Type="Embed" ProgID="Equation.DSMT4" ShapeID="_x0000_i1032" DrawAspect="Content" ObjectID="_1793620366" r:id="rId38"/>
        </w:object>
      </w:r>
      <w:r w:rsidRPr="00BE2AEE">
        <w:rPr>
          <w:rFonts w:ascii="TH SarabunPSK" w:hAnsi="TH SarabunPSK" w:cs="TH SarabunPSK" w:hint="cs"/>
        </w:rPr>
        <w:tab/>
      </w:r>
      <w:r w:rsidRPr="00BE2AEE">
        <w:rPr>
          <w:rFonts w:ascii="TH SarabunPSK" w:hAnsi="TH SarabunPSK" w:cs="TH SarabunPSK" w:hint="cs"/>
        </w:rPr>
        <w:tab/>
      </w:r>
      <w:r w:rsidRPr="00BE2AEE">
        <w:rPr>
          <w:rFonts w:ascii="TH SarabunPSK" w:hAnsi="TH SarabunPSK" w:cs="TH SarabunPSK" w:hint="cs"/>
        </w:rPr>
        <w:tab/>
      </w:r>
      <w:r w:rsidRPr="00BE2AEE">
        <w:rPr>
          <w:rFonts w:ascii="TH SarabunPSK" w:hAnsi="TH SarabunPSK" w:cs="TH SarabunPSK" w:hint="cs"/>
        </w:rPr>
        <w:tab/>
        <w:t xml:space="preserve">           </w:t>
      </w:r>
      <w:r w:rsidRPr="00BE2AEE">
        <w:rPr>
          <w:rFonts w:ascii="TH SarabunPSK" w:hAnsi="TH SarabunPSK" w:cs="TH SarabunPSK" w:hint="cs"/>
          <w:sz w:val="32"/>
          <w:szCs w:val="32"/>
        </w:rPr>
        <w:t>(2-11)</w:t>
      </w:r>
    </w:p>
    <w:p w14:paraId="727D18BC" w14:textId="77777777" w:rsidR="00FD019A" w:rsidRPr="00BE2AEE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</w:rPr>
        <w:t xml:space="preserve">          </w:t>
      </w:r>
      <w:r w:rsidRPr="00BE2AEE">
        <w:rPr>
          <w:rFonts w:ascii="TH SarabunPSK" w:hAnsi="TH SarabunPSK" w:cs="TH SarabunPSK" w:hint="cs"/>
          <w:position w:val="-30"/>
        </w:rPr>
        <w:object w:dxaOrig="2780" w:dyaOrig="760" w14:anchorId="0FE27E0A">
          <v:shape id="_x0000_i1033" type="#_x0000_t75" style="width:138.65pt;height:38.7pt" o:ole="">
            <v:imagedata r:id="rId39" o:title=""/>
          </v:shape>
          <o:OLEObject Type="Embed" ProgID="Equation.DSMT4" ShapeID="_x0000_i1033" DrawAspect="Content" ObjectID="_1793620367" r:id="rId40"/>
        </w:object>
      </w:r>
      <w:r w:rsidRPr="00BE2AEE">
        <w:rPr>
          <w:rFonts w:ascii="TH SarabunPSK" w:hAnsi="TH SarabunPSK" w:cs="TH SarabunPSK" w:hint="cs"/>
        </w:rPr>
        <w:tab/>
      </w:r>
      <w:r w:rsidRPr="00BE2AEE">
        <w:rPr>
          <w:rFonts w:ascii="TH SarabunPSK" w:hAnsi="TH SarabunPSK" w:cs="TH SarabunPSK" w:hint="cs"/>
        </w:rPr>
        <w:tab/>
      </w:r>
      <w:r w:rsidRPr="00BE2AEE">
        <w:rPr>
          <w:rFonts w:ascii="TH SarabunPSK" w:hAnsi="TH SarabunPSK" w:cs="TH SarabunPSK" w:hint="cs"/>
        </w:rPr>
        <w:tab/>
      </w:r>
      <w:r w:rsidRPr="00BE2AEE">
        <w:rPr>
          <w:rFonts w:ascii="TH SarabunPSK" w:hAnsi="TH SarabunPSK" w:cs="TH SarabunPSK" w:hint="cs"/>
        </w:rPr>
        <w:tab/>
        <w:t xml:space="preserve">           </w:t>
      </w:r>
      <w:r w:rsidRPr="00BE2AEE">
        <w:rPr>
          <w:rFonts w:ascii="TH SarabunPSK" w:hAnsi="TH SarabunPSK" w:cs="TH SarabunPSK" w:hint="cs"/>
          <w:sz w:val="32"/>
          <w:szCs w:val="32"/>
        </w:rPr>
        <w:t>(2-11)</w:t>
      </w:r>
    </w:p>
    <w:p w14:paraId="442AD7E9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3AA9E9F9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2381D79D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ารควบคุมระดับน้ำในถั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ถังเป็นแนวทางที ่สำคัญในอุตสาหกรรมอาทิ เชน อุตสาหกรรม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ครื่องดื่ม อุตสาหกรรมที่เกี่ยวของกับน้ำ หรือระบบการจ่ายน้ำ เป็นตน ซึ่งสามารถปรับใชในหลายๆ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รูปแบบและใชงานที่หลากหลาย เชน โรงงานผสมสารเคมี เป็นตน การควบคุมระดับน้ำในถังเป็นสว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สำคัญในการผสมสารเคมีที่ตองการสังเคราะห์ในโรงงานผลิตเคมี เพื่อปรับสมดุลและควบคุมคุณภาพ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ของผลิตภัณฑ์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473979ED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การควบคุมระดับน้ำในถังเป็นสิ่งสำคัญในหลายอุตสาหกรรมและสามารถปรับใชในหลากหลายการใช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งานเพื่อควบคุมและคำนวณการไหลของน้ำในระบบอย่างมีประสิทธิภาพและถูกต้อง</w:t>
      </w:r>
    </w:p>
    <w:p w14:paraId="0307556A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4B646E97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66F381B4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26C3C7FC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3FDBD01C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6ECB9989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13CE1508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64099BE9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5FAF28D6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5DBE88DC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</w:p>
    <w:p w14:paraId="71954812" w14:textId="77777777" w:rsidR="00FD019A" w:rsidRPr="00BE2AEE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06FAC6D0" w14:textId="77777777" w:rsidR="00FD019A" w:rsidRPr="00BE2AEE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5DA9DF2B" w14:textId="77777777" w:rsidR="00FD019A" w:rsidRPr="00BE2AEE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58E36B02" w14:textId="77777777" w:rsidR="00FD019A" w:rsidRPr="00BE2AEE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278D0545" w14:textId="77777777" w:rsidR="00FD019A" w:rsidRPr="00BE2AEE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680FDDDD" w14:textId="77777777" w:rsidR="00FD019A" w:rsidRPr="00BE2AEE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2.1.3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ารใช้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PLC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ในการควบคุมกระบวนการ</w:t>
      </w:r>
    </w:p>
    <w:p w14:paraId="43BF5129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หลักการควบคุมระดับน้ำแบบ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ถัง ด้วย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(Programmable Logic Controller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ป็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กระบวนการที ่ใชระบบคอมพิวเตอร์ที่เข้ารหัสและประมวลผลคำสั่งเพื่อควบคุมการทำงานของ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ครื่องจักรหรือระบบต่าง ๆ ในกรณีนี้คือการควบคุมระดับน้ำแบบ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ถัง โดยใช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ป็นตัวควบคุม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โปรแกรมใ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จะถูกเขียนขึ้นมาเพื่อประมวลผลข้อมูลและตัดสินใจในการควบคุมระดับน้ำในแต่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ละถังตามที่กำหนดไวในโปรแกรม ในถังจะติดตั้งเซ็นเซอรหรือเซนเซอรตรวจวัดระดับน้ำ การตรวจวัด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น้ำจะได้รับข้อมูลและสงข้อมูลกลับมายั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พื่อใชในการประมวลผล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จะรับข้อมูลระดับน้ำ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จากเซนเซอรและนำเขาสู่โปรแกรมที ่เขียนไวใ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ซึ่งเป็นโปรแกรมควบคุมและตรวจสอบเงื่อนไข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ารทำงาน เชน คาระดับน้ำสูงเกินกวาที ่กำหนดหรือต่ำกวาเกณฑที ่กำหนด โปรแกรมใ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จะทำ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การตรวจสอบข้อมูลระดับน้ำและเปรียบเทียบกับเกณฑที่กำหนดในการควบคุมระดับน้ำ เชน ถา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ระดับน้ำต่ำกวาเกณฑที ่กำหนด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จะเปิดวาล์วหรือเปิด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ump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พื่อเติมน้ำเขาสู่ถัง เมื่อ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ตัดสินใจในการควบคุมระดับน้ำ จะสั่งใหวาลวหรือ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ump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ทำงานตามที ่กำหนด การควบคุมนี้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สามารถทำได้ผ่านสัญญาณควบคุมทางดิจิตอลหรืออนาล็อก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Analog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ขึ้นกับชนิดของอุปกรณ์ที ่ใช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PLC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จะทำงานอยางต่อเนื่องเพื่อตรวจสอบและปรับคาระดับน้ำในถังใหเป็นไปตามเกณฑที่กำหนด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โดยตรวจวัดและปรับคาระดับน้ำเป็นรอบๆ ตามที่กำหนดไวในโปรแกรม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สามารถทำการบันทึก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ข้อมูลเกี่ยวกับการควบคุมระดับน้ำ และสามารถสงข้อมูลรายงานออกมาเพื่อใหข้อมูลเกี่ยวกับ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สถานการณ์ทำงาน</w:t>
      </w:r>
    </w:p>
    <w:p w14:paraId="1D995EA0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2.1.3.1 PLC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ุ่น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S7-1200 CPU1214C DC/DC/DC</w:t>
      </w:r>
    </w:p>
    <w:p w14:paraId="1FCFD39A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ab/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(Programmable Logic Controller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ป็นอุปกรณ์ที่ใชในการควบคุม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ครื่องจักรและกระบวนการผลิตต่าง ๆ โดยมีลักษณะการทำงานเป็นแบบลอจิกหรือแบบซีเควนซ มั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ทำงานร่วมกับเซ็นเซอรเพื่อตรวจจับและส่งสัญญาณไปยังอุปกรณ์ควบคุมการทำงาน ตัว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ประมวลผลคำสั่งที ่โหลดลงไปและส่งสัญญาณเอาต์พุตเพื่อควบคุมเครื่องจักร เชน มอเตอร์ วาลวลม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ไฟสองสว่าง และสัญญาณเตือน และขนาดขอ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จะขึ้น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อย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ูกับความจุของหน่วยความจำโปรแกรม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จำนวนขอ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Input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และเอาต์พุตที่สามารถรองรับได้สูงสุด</w:t>
      </w:r>
    </w:p>
    <w:p w14:paraId="02F58C9F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Specification PLC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รุน </w:t>
      </w:r>
      <w:r w:rsidRPr="00BE2AEE">
        <w:rPr>
          <w:rFonts w:ascii="TH SarabunPSK" w:hAnsi="TH SarabunPSK" w:cs="TH SarabunPSK" w:hint="cs"/>
          <w:sz w:val="32"/>
          <w:szCs w:val="32"/>
        </w:rPr>
        <w:t>S7-1200 CPU1212C DC/DC/DC</w:t>
      </w:r>
    </w:p>
    <w:p w14:paraId="212062CA" w14:textId="77777777" w:rsidR="00FD019A" w:rsidRPr="00BE2AEE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มีตัวจ่ายไฟรวมที่รองรับทั้ง </w:t>
      </w:r>
      <w:r w:rsidRPr="00BE2AEE">
        <w:rPr>
          <w:rFonts w:ascii="TH SarabunPSK" w:hAnsi="TH SarabunPSK" w:cs="TH SarabunPSK" w:hint="cs"/>
          <w:sz w:val="32"/>
          <w:szCs w:val="32"/>
        </w:rPr>
        <w:t>DC (24 V DC)</w:t>
      </w:r>
    </w:p>
    <w:p w14:paraId="727AAD9C" w14:textId="77777777" w:rsidR="00FD019A" w:rsidRPr="00BE2AEE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มีการจายกระแสเซ็นเซอร/โหลดแบบ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24 V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ภายในตัว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,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รองรับกระแสเอาต์พุตสูงสุด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300 mA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สำหรับเซ็นเซอรและเอ็นโคเดอร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,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สามารถใชเป็นจ่ายพลังงานได้เช่นกัน</w:t>
      </w:r>
    </w:p>
    <w:p w14:paraId="67631C6D" w14:textId="77777777" w:rsidR="00FD019A" w:rsidRPr="00BE2AEE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มีเอาต์พุตดิจิตอลทั้งหมด 10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ชอง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,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ทั้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24 V DC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หรือ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relay </w:t>
      </w:r>
    </w:p>
    <w:p w14:paraId="60466B05" w14:textId="77777777" w:rsidR="00FD019A" w:rsidRPr="00BE2AEE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มีข้อมูลแอนนะ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ล็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อกเขาสู่ระบบ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2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ชอง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0-10 V) </w:t>
      </w:r>
    </w:p>
    <w:p w14:paraId="08848E77" w14:textId="77777777" w:rsidR="00FD019A" w:rsidRPr="00BE2AEE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มีเอาต์พุตพัลส์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TO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ที่ความถี่สูงสุด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100 kHz </w:t>
      </w:r>
    </w:p>
    <w:p w14:paraId="605A1111" w14:textId="77777777" w:rsidR="00FD019A" w:rsidRPr="00BE2AEE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lastRenderedPageBreak/>
        <w:t xml:space="preserve">มีเอาต์พุตพัลส์แบบ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WM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ที่ความถี่สูงสุด </w:t>
      </w:r>
      <w:r w:rsidRPr="00BE2AEE">
        <w:rPr>
          <w:rFonts w:ascii="TH SarabunPSK" w:hAnsi="TH SarabunPSK" w:cs="TH SarabunPSK" w:hint="cs"/>
          <w:sz w:val="32"/>
          <w:szCs w:val="32"/>
        </w:rPr>
        <w:t>100 kHz</w:t>
      </w:r>
    </w:p>
    <w:p w14:paraId="7A4DAEF6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113E01E4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noProof/>
        </w:rPr>
        <w:drawing>
          <wp:inline distT="0" distB="0" distL="0" distR="0" wp14:anchorId="5D6A7596" wp14:editId="582DE990">
            <wp:extent cx="2667000" cy="2667000"/>
            <wp:effectExtent l="0" t="0" r="0" b="0"/>
            <wp:docPr id="1865762519" name="รูปภาพ 1" descr="Product Details - Industry Mall - Siemens W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roduct Details - Industry Mall - Siemens WW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DB384F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2-11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PLC Siemens</w:t>
      </w:r>
    </w:p>
    <w:p w14:paraId="7F0BF62D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08F0277E" w14:textId="77777777" w:rsidR="00FD019A" w:rsidRPr="00BE2AEE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2.1.4 Human Machine Interface (HMI)</w:t>
      </w:r>
    </w:p>
    <w:p w14:paraId="0027CC18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ab/>
        <w:t xml:space="preserve">       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Human Machine Interface (HMI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ป็นอุปกรณ์แสดงผลที่ช่วยใหผู้ใชสามารถ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โตตอบกับระบบ และแลกเปลี่ยนข้อมูลกับเครื่องจักร อุปกรณ์ หรือ ระบบอัตโนมัติได้ มีการใชกั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อย่างแพรหลายในหลายอุตสาหกรรมต่าง ๆ เชน รถยนต์ ความบันเทิง อิเล็กทรอนิกส์ อุปกรณ์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การแพทย์ การธนาคาร และอุตสาหกรรมการผลิต ในการใชงานทางอุตสาหกรรม หนาที่หลักของ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HMI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การแลกเปลี่ยนข้อมูลแบบเรียลไทมระหว่างมนุษย์และอุปกรณ์การผลิตผ่านตัว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,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อุปกรณ์ปรับค่าความถี่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VFD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มิเตอร์ต่าง ๆ หนาจอ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HMI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สามารถแสดงขอมูลปจจุบัน แสดงผล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ยอนกลับได้ นอกจากนั้นยังดำเนินการรับคำสั่งการทำงานผ่านอุปกรณ์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Input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ชน หนาจอสัมผัส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ปนพิมพ หรือเมาส เป็นตน ดังภาพที่ </w:t>
      </w:r>
      <w:r w:rsidRPr="00BE2AEE">
        <w:rPr>
          <w:rFonts w:ascii="TH SarabunPSK" w:hAnsi="TH SarabunPSK" w:cs="TH SarabunPSK" w:hint="cs"/>
          <w:sz w:val="32"/>
          <w:szCs w:val="32"/>
        </w:rPr>
        <w:t>2-12</w:t>
      </w:r>
    </w:p>
    <w:p w14:paraId="11CD547E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0D2F19DA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noProof/>
        </w:rPr>
        <w:lastRenderedPageBreak/>
        <w:drawing>
          <wp:inline distT="0" distB="0" distL="0" distR="0" wp14:anchorId="74660CA1" wp14:editId="09FF7C18">
            <wp:extent cx="3847381" cy="2388870"/>
            <wp:effectExtent l="0" t="0" r="1270" b="0"/>
            <wp:docPr id="1606582273" name="รูปภาพ 4" descr="PI3070i HMI——Making Better Automation to Build Your Succe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PI3070i HMI——Making Better Automation to Build Your Success"/>
                    <pic:cNvPicPr>
                      <a:picLocks noChangeAspect="1" noChangeArrowheads="1"/>
                    </pic:cNvPicPr>
                  </pic:nvPicPr>
                  <pic:blipFill rotWithShape="1"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922" t="18584" r="14104" b="8902"/>
                    <a:stretch/>
                  </pic:blipFill>
                  <pic:spPr bwMode="auto">
                    <a:xfrm>
                      <a:off x="0" y="0"/>
                      <a:ext cx="3848853" cy="23897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2FF8B41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12 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</w:rPr>
        <w:t>Wecon</w:t>
      </w:r>
      <w:proofErr w:type="spellEnd"/>
      <w:r w:rsidRPr="00BE2AEE">
        <w:rPr>
          <w:rFonts w:ascii="TH SarabunPSK" w:hAnsi="TH SarabunPSK" w:cs="TH SarabunPSK" w:hint="cs"/>
          <w:sz w:val="32"/>
          <w:szCs w:val="32"/>
        </w:rPr>
        <w:t xml:space="preserve"> New Style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7 </w:t>
      </w:r>
      <w:r w:rsidRPr="00BE2AEE">
        <w:rPr>
          <w:rFonts w:ascii="TH SarabunPSK" w:hAnsi="TH SarabunPSK" w:cs="TH SarabunPSK" w:hint="cs"/>
          <w:sz w:val="32"/>
          <w:szCs w:val="32"/>
        </w:rPr>
        <w:t>inch HMI PI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3070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</w:rPr>
        <w:t>i</w:t>
      </w:r>
      <w:proofErr w:type="spellEnd"/>
    </w:p>
    <w:p w14:paraId="008E1E75" w14:textId="652935B0" w:rsidR="00FD019A" w:rsidRPr="00BE2AEE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2.1.</w:t>
      </w:r>
      <w:r w:rsidR="00BB7515" w:rsidRPr="00BE2AEE">
        <w:rPr>
          <w:rFonts w:ascii="TH SarabunPSK" w:hAnsi="TH SarabunPSK" w:cs="TH SarabunPSK" w:hint="cs"/>
          <w:b/>
          <w:bCs/>
          <w:sz w:val="32"/>
          <w:szCs w:val="32"/>
        </w:rPr>
        <w:t>5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 Feedforward Neural Network (FNN)</w:t>
      </w:r>
    </w:p>
    <w:p w14:paraId="67330C06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 xml:space="preserve">Feedforward Neural Network (FNN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หรือที่มักเรียกว่า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Multilayer Perceptron (MLP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ป็นโครงข่ายประสาทเทียมที่พื้นฐานที่สุด ซึ่งประกอบด้วย:</w:t>
      </w:r>
    </w:p>
    <w:p w14:paraId="2C6131C0" w14:textId="77777777" w:rsidR="00FD019A" w:rsidRPr="00BE2AEE" w:rsidRDefault="00FD019A" w:rsidP="00FD019A">
      <w:pPr>
        <w:pStyle w:val="a9"/>
        <w:numPr>
          <w:ilvl w:val="1"/>
          <w:numId w:val="10"/>
        </w:numPr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ชั้นอินพุต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(input layer):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รับข้อมูลเข้า</w:t>
      </w:r>
    </w:p>
    <w:p w14:paraId="27BE6373" w14:textId="77777777" w:rsidR="00FD019A" w:rsidRPr="00BE2AEE" w:rsidRDefault="00FD019A" w:rsidP="00FD019A">
      <w:pPr>
        <w:pStyle w:val="a9"/>
        <w:numPr>
          <w:ilvl w:val="1"/>
          <w:numId w:val="10"/>
        </w:numPr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ชั้นซ่อน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hidden layers):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ประมวลผลข้อมูลผ่านเซลล์ประสาท (</w:t>
      </w:r>
      <w:r w:rsidRPr="00BE2AEE">
        <w:rPr>
          <w:rFonts w:ascii="TH SarabunPSK" w:hAnsi="TH SarabunPSK" w:cs="TH SarabunPSK" w:hint="cs"/>
          <w:sz w:val="32"/>
          <w:szCs w:val="32"/>
        </w:rPr>
        <w:t>neurons)</w:t>
      </w:r>
    </w:p>
    <w:p w14:paraId="4DF9FE4E" w14:textId="77777777" w:rsidR="00FD019A" w:rsidRPr="00BE2AEE" w:rsidRDefault="00FD019A" w:rsidP="00FD019A">
      <w:pPr>
        <w:pStyle w:val="a9"/>
        <w:numPr>
          <w:ilvl w:val="1"/>
          <w:numId w:val="10"/>
        </w:numPr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ชั้น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เอาท์พุต</w:t>
      </w:r>
      <w:proofErr w:type="spellEnd"/>
      <w:r w:rsidRPr="00BE2AEE">
        <w:rPr>
          <w:rFonts w:ascii="TH SarabunPSK" w:hAnsi="TH SarabunPSK" w:cs="TH SarabunPSK" w:hint="cs"/>
          <w:sz w:val="32"/>
          <w:szCs w:val="32"/>
        </w:rPr>
        <w:t xml:space="preserve"> (output layer):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ให้ผลลัพธ์</w:t>
      </w:r>
    </w:p>
    <w:p w14:paraId="0A9DD3C6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MLP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มี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เลเย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อร์ที่ซ่อนอยู่อย่างน้อยหนึ่ง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เลเย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อร์ ในขณะ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FNN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อาจมี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เลเย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อร์หนึ่ง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เลเย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อร์ขึ้นไป รวมถึง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เลเย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อร์เดียว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MLP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สดงถึ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FNN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ประเภทขั้นสูงที่ออกแบบมาโดยเฉพาะเพื่อจับความสัมพันธ์ที่ไม่เป็นเชิงเส้นและซับซ้อนในข้อมูลโดยใช้ชั้นของเซลล์ประสาทหลายชั้น</w:t>
      </w:r>
    </w:p>
    <w:p w14:paraId="63D219CF" w14:textId="77777777" w:rsidR="00FD019A" w:rsidRPr="00BE2AEE" w:rsidRDefault="00FD019A" w:rsidP="00FD019A">
      <w:pPr>
        <w:spacing w:after="0"/>
        <w:ind w:left="75"/>
        <w:rPr>
          <w:rFonts w:ascii="TH SarabunPSK" w:hAnsi="TH SarabunPSK" w:cs="TH SarabunPSK"/>
          <w:sz w:val="32"/>
          <w:szCs w:val="32"/>
        </w:rPr>
      </w:pPr>
    </w:p>
    <w:p w14:paraId="0E3513F6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  <w:cs/>
        </w:rPr>
      </w:pPr>
      <w:r w:rsidRPr="00BE2AEE">
        <w:rPr>
          <w:rFonts w:ascii="TH SarabunPSK" w:hAnsi="TH SarabunPSK" w:cs="TH SarabunPSK" w:hint="cs"/>
          <w:noProof/>
          <w:sz w:val="32"/>
          <w:szCs w:val="32"/>
        </w:rPr>
        <w:drawing>
          <wp:inline distT="0" distB="0" distL="0" distR="0" wp14:anchorId="29486515" wp14:editId="588C4931">
            <wp:extent cx="4134678" cy="1947868"/>
            <wp:effectExtent l="0" t="0" r="0" b="0"/>
            <wp:docPr id="4" name="Picture 4" descr="รูปภาพประกอบด้วย แผนภาพ, ไลน์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รูปภาพประกอบด้วย แผนภาพ, ไลน์&#10;&#10;คำอธิบายที่สร้างโดยอัตโนมัติ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147875" cy="1954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4B7E37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2-13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การจำแนก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FNN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ชิงเส้น</w:t>
      </w:r>
    </w:p>
    <w:p w14:paraId="5C35C026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1519462D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05A5F40F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4A909068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2700BF06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62AD0977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23511497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788FB015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</w:p>
    <w:p w14:paraId="3B62FD8E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5FA60807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F8ECD68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246AF8F5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36DD9151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6D1CA0BF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E4FB4CC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52D7E839" w14:textId="34891A59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2.1.</w:t>
      </w:r>
      <w:r w:rsidR="00BB7515" w:rsidRPr="00BE2AEE">
        <w:rPr>
          <w:rFonts w:ascii="TH SarabunPSK" w:hAnsi="TH SarabunPSK" w:cs="TH SarabunPSK" w:hint="cs"/>
          <w:b/>
          <w:bCs/>
          <w:sz w:val="32"/>
          <w:szCs w:val="32"/>
        </w:rPr>
        <w:t>6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 k-Nearest Neighbors (KNN)</w:t>
      </w:r>
    </w:p>
    <w:p w14:paraId="3FF4C51F" w14:textId="77777777" w:rsidR="00FD019A" w:rsidRPr="00BE2AEE" w:rsidRDefault="00FD019A" w:rsidP="00FD019A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k-Nearest Neighbors (KNN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ป็นหนึ่งใน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อัลกอริธึม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ที่ใช้สำหรับการจำแนกประเภท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Classification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และการถดถอย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Regression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ซึ่งง่ายและมีแนวคิดที่ตรงไปตรงมา โดยหลักการขอ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KNN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ือการใช้ความคล้ายคลึงกันของข้อมูลเพื่อทำนายผลลัพธ์ใหม่ๆ โดยไม่ต้องมีการฝึกโมเดล (ไม่มีการเรียนรู้ในเชิงพาณิชย์เหมือนโมเดลอื่นๆ เช่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Neural Networks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หรือ </w:t>
      </w:r>
      <w:r w:rsidRPr="00BE2AEE">
        <w:rPr>
          <w:rFonts w:ascii="TH SarabunPSK" w:hAnsi="TH SarabunPSK" w:cs="TH SarabunPSK" w:hint="cs"/>
          <w:sz w:val="32"/>
          <w:szCs w:val="32"/>
        </w:rPr>
        <w:t>SVM)</w:t>
      </w:r>
    </w:p>
    <w:p w14:paraId="2C3B1E1D" w14:textId="77777777" w:rsidR="00FD019A" w:rsidRPr="00BE2AEE" w:rsidRDefault="00FD019A" w:rsidP="00FD019A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หลักการทำงานของ </w:t>
      </w:r>
      <w:r w:rsidRPr="00BE2AEE">
        <w:rPr>
          <w:rFonts w:ascii="TH SarabunPSK" w:hAnsi="TH SarabunPSK" w:cs="TH SarabunPSK" w:hint="cs"/>
          <w:sz w:val="32"/>
          <w:szCs w:val="32"/>
        </w:rPr>
        <w:t>KNN:</w:t>
      </w:r>
    </w:p>
    <w:p w14:paraId="72FF0EEE" w14:textId="77777777" w:rsidR="00FD019A" w:rsidRPr="00BE2AEE" w:rsidRDefault="00FD019A" w:rsidP="00FD019A">
      <w:pPr>
        <w:numPr>
          <w:ilvl w:val="0"/>
          <w:numId w:val="11"/>
        </w:numPr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ารกำหนดค่า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k: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กำหนดจำนวนของ "เพื่อนบ้าน" หรือ "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neighbors"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ที่ใช้ในการตัดสินใจ</w:t>
      </w:r>
    </w:p>
    <w:p w14:paraId="3DECBCD8" w14:textId="77777777" w:rsidR="00FD019A" w:rsidRPr="00BE2AEE" w:rsidRDefault="00FD019A" w:rsidP="00FD019A">
      <w:pPr>
        <w:numPr>
          <w:ilvl w:val="0"/>
          <w:numId w:val="11"/>
        </w:numPr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การคำนวณระยะทาง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: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ใช้การคำนวณระยะห่าง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distance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พื่อหา "เพื่อนบ้าน" ที่ใกล้ที่สุด</w:t>
      </w:r>
    </w:p>
    <w:p w14:paraId="3E157207" w14:textId="77777777" w:rsidR="00FD019A" w:rsidRPr="00BE2AEE" w:rsidRDefault="00FD019A" w:rsidP="00FD019A">
      <w:pPr>
        <w:numPr>
          <w:ilvl w:val="0"/>
          <w:numId w:val="11"/>
        </w:numPr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การตัดสินใจ</w:t>
      </w:r>
    </w:p>
    <w:p w14:paraId="57C43BED" w14:textId="77777777" w:rsidR="00FD019A" w:rsidRPr="00BE2AEE" w:rsidRDefault="00FD019A" w:rsidP="00FD019A">
      <w:pPr>
        <w:pStyle w:val="a9"/>
        <w:numPr>
          <w:ilvl w:val="0"/>
          <w:numId w:val="13"/>
        </w:numPr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สำหรับ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Classification: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ารทำนายจะเลือกคลาสที่เกิดขึ้นมากที่สุดใ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k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พื่อนบ้าน</w:t>
      </w:r>
    </w:p>
    <w:p w14:paraId="1E3BD495" w14:textId="77777777" w:rsidR="00FD019A" w:rsidRPr="00BE2AEE" w:rsidRDefault="00FD019A" w:rsidP="00FD019A">
      <w:pPr>
        <w:pStyle w:val="a9"/>
        <w:numPr>
          <w:ilvl w:val="0"/>
          <w:numId w:val="13"/>
        </w:numPr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สำหรับ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Regression: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ารทำนายจะใช้ค่าเฉลี่ยของค่าผลลัพธ์จาก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k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พื่อนบ้าน</w:t>
      </w:r>
    </w:p>
    <w:p w14:paraId="785717AA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4033D629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  <w:cs/>
        </w:rPr>
        <w:drawing>
          <wp:inline distT="0" distB="0" distL="0" distR="0" wp14:anchorId="075BDB54" wp14:editId="18E0CAB9">
            <wp:extent cx="2784381" cy="2427797"/>
            <wp:effectExtent l="0" t="0" r="0" b="0"/>
            <wp:docPr id="7" name="Picture 7" descr="รูปภาพประกอบด้วย ข้อความ, แผนภาพ, วงกลม, ตัวอักษร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รูปภาพประกอบด้วย ข้อความ, แผนภาพ, วงกลม, ตัวอักษร&#10;&#10;คำอธิบายที่สร้างโดยอัตโนมัติ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789458" cy="2432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ABB10C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2-14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การคำนวณเพื่อนบ้านที่ใกล้ที่สุด</w:t>
      </w:r>
    </w:p>
    <w:p w14:paraId="18B3DE25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475E018A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7C6DEBA3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1FF5CA9F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336AF9B9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29FAFE62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1CFDB6B7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4C575E66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4ECD59AD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36F62DE5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1D4B8130" w14:textId="77777777" w:rsidR="00FD019A" w:rsidRPr="00BE2AEE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74A7BD7D" w14:textId="77777777" w:rsidR="00FD019A" w:rsidRPr="00BE2AEE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2.2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งานวิจัยที่เกี่ยวข้อง</w:t>
      </w:r>
    </w:p>
    <w:p w14:paraId="621D674F" w14:textId="77777777" w:rsidR="00FD019A" w:rsidRPr="00BE2AEE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ab/>
        <w:t>2.2.1 Parkinson's Disease Diagnosis Using Machine Learning</w:t>
      </w:r>
    </w:p>
    <w:p w14:paraId="1D112821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ab/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จัดทำขึ้นโดย นายหัสพล 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ธัมมิก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รัตน์ จากวิทยานิพนธ์นี้เป็นส่วนหนึ่งของการศึกษาตามหลักสูตรปริญญาวิศวกรรมศาสตร์มหาบัณฑิต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สาขาวิชาวิศวกรรมคอมพิวเตอร์ ภาควิชาวิศวกรรมคอมพิวเตอร์ ผลงานวิจัยนี้ได้รับการเผยแพรวัน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13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ันยาย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256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งานวิจัยนี้ นำเสนอวิธีการวินิจฉัยโรคพาร์กินสันด้วยการใช้การเรียนรู้ของเครื่อง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สำหรับการตรวจพบโรคพาร์กินสันในระยะเริ่มต้น โดยใช้โครงข่ายประสาทเทียมแบบวนซ้ำชนิดพิเศษ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Long Short-Term Memory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กับข้อมูลโรคพาร์กินสันที ่ได้รับจากผู้เชี่ยวชาญของ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โรงพยาบาลจุฬาลงกรณ์</w:t>
      </w:r>
    </w:p>
    <w:p w14:paraId="363D3914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ab/>
        <w:t xml:space="preserve">Long Short-term Memory networks (LSTMs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แปลงความจำของตัวเองไปในทางที่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่อนข้างแม่นยำถูกต้องด้วยการ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specific learning mechanisms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สำหรับทุกเศษเสี้ยวข้อมูลที ่จะจำ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ที่จะปรับตัว ที่จะสนใจ ซึ่งจะช่วยให้สามารถติดตามข้อมูลได้ในระยะเวลาที่นานกว่า</w:t>
      </w:r>
    </w:p>
    <w:p w14:paraId="65C38BDB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19D9375D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  <w:cs/>
        </w:rPr>
        <w:lastRenderedPageBreak/>
        <w:drawing>
          <wp:inline distT="0" distB="0" distL="0" distR="0" wp14:anchorId="333120FD" wp14:editId="02CDE098">
            <wp:extent cx="4137803" cy="2795234"/>
            <wp:effectExtent l="0" t="0" r="0" b="5715"/>
            <wp:docPr id="1682350992" name="รูปภาพ 1" descr="รูปภาพประกอบด้วย แผนภาพ, ร่าง, การวาดภาพ, ตัวอักษร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2350992" name="รูปภาพ 1" descr="รูปภาพประกอบด้วย แผนภาพ, ร่าง, การวาดภาพ, ตัวอักษร&#10;&#10;คำอธิบายที่สร้างโดยอัตโนมัติ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141815" cy="2797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2DA65B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15 </w:t>
      </w:r>
      <w:r w:rsidRPr="00BE2AEE">
        <w:rPr>
          <w:rFonts w:ascii="TH SarabunPSK" w:hAnsi="TH SarabunPSK" w:cs="TH SarabunPSK" w:hint="cs"/>
          <w:sz w:val="32"/>
          <w:szCs w:val="32"/>
        </w:rPr>
        <w:t>LSTM architecture</w:t>
      </w:r>
    </w:p>
    <w:p w14:paraId="1B53B40C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752EF2AB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252080CF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6AFA543F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207EE6EE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3F6DFD9F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79A78956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2B4C9A82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34D04737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3548E897" w14:textId="77777777" w:rsidR="00FD019A" w:rsidRPr="00BE2AEE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2.2.2 DIABETES CLASSIFICATION USING MACHINE LEARNING TECHNIQUES</w:t>
      </w:r>
    </w:p>
    <w:p w14:paraId="490FBA01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  <w:t>จัดทำขึ้นโดย นางสาวเมธาพร ผ่องยิ่ง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จากวิทยานิพนธ์นี้เป็นส่วนหนึ่งของการศึกษาตามหลักสูตรวิทยาศาสตร์มหาบัณฑิต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สาขาวิชาสถิติประยุกต์ โดยในงานวิจัยนี้มีวัตถุประสงค์เพื่อเปรียบเทียบประสิทธิภาพ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ของเทคนิคที่ใช้ในการสร้างแบบจําลอ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Machine learning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สำหรับการจำแนกการเป็นโรคเบาหวา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รณีที่พิจารณาและไม่พิจารณาอิทธิพลร่วม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ทคนิค ได้แก่ เทคนิคต้นไม้ตัดสินใจ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Decision tree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ทคนิคต้นไม้ป่าสุ่ม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Random Forest)  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ทคนิค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ซัพ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พอร์ตเวกเตอร์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แมชชีน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Support Vector Machine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และเทคนิคเพื่อนบ้านใกล้ที่สุด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K-Nearest Neighbor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โดยมีเกณฑ์ที่ใช้ในการทดสอบ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ประสิทธิภาพของการจำแนก คือ ค่าความถูกต้อง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accuracy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ค่าความเที่ยง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recision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ค่าความ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ครบถ้วน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recall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ค่าคะแน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F1 (F1-score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ที่ให้ค่ามากที่สุด</w:t>
      </w:r>
    </w:p>
    <w:p w14:paraId="7B5F8756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1AD7D951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</w:rPr>
        <w:lastRenderedPageBreak/>
        <w:drawing>
          <wp:inline distT="0" distB="0" distL="0" distR="0" wp14:anchorId="57775FB2" wp14:editId="2F2DE257">
            <wp:extent cx="5172075" cy="2671852"/>
            <wp:effectExtent l="0" t="0" r="0" b="0"/>
            <wp:docPr id="294794213" name="รูปภาพ 1" descr="รูปภาพประกอบด้วย ข้อความ, ภาพหน้าจอ, แผนภาพ, ตัวอักษร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794213" name="รูปภาพ 1" descr="รูปภาพประกอบด้วย ข้อความ, ภาพหน้าจอ, แผนภาพ, ตัวอักษร&#10;&#10;คำอธิบายที่สร้างโดยอัตโนมัติ"/>
                    <pic:cNvPicPr/>
                  </pic:nvPicPr>
                  <pic:blipFill rotWithShape="1">
                    <a:blip r:embed="rId46"/>
                    <a:srcRect t="4912"/>
                    <a:stretch/>
                  </pic:blipFill>
                  <pic:spPr bwMode="auto">
                    <a:xfrm>
                      <a:off x="0" y="0"/>
                      <a:ext cx="5172797" cy="26722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5B8C1A1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16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ารทำงานของอัลกอริทึม </w:t>
      </w:r>
      <w:r w:rsidRPr="00BE2AEE">
        <w:rPr>
          <w:rFonts w:ascii="TH SarabunPSK" w:hAnsi="TH SarabunPSK" w:cs="TH SarabunPSK" w:hint="cs"/>
          <w:sz w:val="32"/>
          <w:szCs w:val="32"/>
        </w:rPr>
        <w:t>Random forest</w:t>
      </w:r>
    </w:p>
    <w:p w14:paraId="7BE92915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3ADA048A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</w:rPr>
        <w:drawing>
          <wp:inline distT="0" distB="0" distL="0" distR="0" wp14:anchorId="04C3B0F9" wp14:editId="0E50E326">
            <wp:extent cx="4229690" cy="2476846"/>
            <wp:effectExtent l="0" t="0" r="0" b="0"/>
            <wp:docPr id="1272421344" name="รูปภาพ 1" descr="รูปภาพประกอบด้วย ข้อความ, ภาพหน้าจอ, แผนภาพ, วงกลม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2421344" name="รูปภาพ 1" descr="รูปภาพประกอบด้วย ข้อความ, ภาพหน้าจอ, แผนภาพ, วงกลม&#10;&#10;คำอธิบายที่สร้างโดยอัตโนมัติ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229690" cy="2476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ECE9FD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  <w:cs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17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การจำแนกประเภทด้วยเทคนิคเพื่อนบ้านใกล้ที่สุด</w:t>
      </w:r>
    </w:p>
    <w:p w14:paraId="13D9702C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2.2.3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A STUDY OF OPTIMAL VALUES WITH PID CONTROLLER USING RESPONSE SURFACE METHOD</w:t>
      </w:r>
    </w:p>
    <w:p w14:paraId="17B0F29F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  <w:t>จัดทำขึ้นโดย นาย อามิณ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ฑ์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หล้าวงศ์ และ นาย ศุภกิจ เศิกศิริ จากสาขาวิชาวิศวกรรม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อุต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สาหการ คณะวิศวกรรมศาสตร์และเทคโนโลยีอุตสาหกรรม มหาวิทยาลัยกาฬสินธุ์ ในงานวิจัยนี้ได้เสนอวิธีการปรับค่าระบบควบคุมพีไอดี โดยใช้วิธีการหาค่าที่เหมาะสม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ด้วยการออกแบบการทดลองแบบ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บ๊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อก-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เบห์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เคน และวิธีพื้นผิวตอบสนอง จากการทดลองใ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แบบจำลองพีไอดีด้วยไมโครซอฟต์เอกเซลล์ เพื่อใช้เป็นแนวทางในการปรับค่าควบคุมการ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ทำงานของอุปกรณ์ในโรงงานอุตสาหกรรม </w:t>
      </w:r>
    </w:p>
    <w:p w14:paraId="7A587ECC" w14:textId="77777777" w:rsidR="00FD019A" w:rsidRPr="00BE2AEE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lastRenderedPageBreak/>
        <w:t>โดยค่าที่นำไปในการคำนวณเป็นค่าความผิดพลาดที่หาจากความแตกต่างระหว่าง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ค่าที่ตั้ง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Target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กับค่าเอาต์พุต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Output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คำนวณเพื่อลดความผิดพลาดให้เหลือน้อยที่สุด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ซึ่งประกอบด้วยปัจจัยที่สำคัญของการควบคุมแบบพีไอดี จะประกอบด้วยส่วนสำคัญในการ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วบคุมมี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3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ส่วนคือ</w:t>
      </w:r>
    </w:p>
    <w:p w14:paraId="30054B6D" w14:textId="77777777" w:rsidR="00FD019A" w:rsidRPr="00BE2AEE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Y =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ค่าความผิดพลาด (ค่าเป้าหมาย–ค่าความผิดพลาด)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562B5D0D" w14:textId="77777777" w:rsidR="00FD019A" w:rsidRPr="00BE2AEE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อัตราขยายสัดส่วน (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</w:rPr>
        <w:t>Kp</w:t>
      </w:r>
      <w:proofErr w:type="spellEnd"/>
      <w:r w:rsidRPr="00BE2AEE">
        <w:rPr>
          <w:rFonts w:ascii="TH SarabunPSK" w:hAnsi="TH SarabunPSK" w:cs="TH SarabunPSK" w:hint="cs"/>
          <w:sz w:val="32"/>
          <w:szCs w:val="32"/>
        </w:rPr>
        <w:t>)</w:t>
      </w:r>
    </w:p>
    <w:p w14:paraId="589DAE5D" w14:textId="77777777" w:rsidR="00FD019A" w:rsidRPr="00BE2AEE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อัตราขยายปริพันธุ์ (</w:t>
      </w:r>
      <w:r w:rsidRPr="00BE2AEE">
        <w:rPr>
          <w:rFonts w:ascii="TH SarabunPSK" w:hAnsi="TH SarabunPSK" w:cs="TH SarabunPSK" w:hint="cs"/>
          <w:sz w:val="32"/>
          <w:szCs w:val="32"/>
        </w:rPr>
        <w:t>Ki)</w:t>
      </w:r>
    </w:p>
    <w:p w14:paraId="3436FC2E" w14:textId="77777777" w:rsidR="00FD019A" w:rsidRPr="00BE2AEE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อัตราขยายอนุพันธุ์ (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</w:rPr>
        <w:t>Kd</w:t>
      </w:r>
      <w:proofErr w:type="spellEnd"/>
      <w:r w:rsidRPr="00BE2AEE">
        <w:rPr>
          <w:rFonts w:ascii="TH SarabunPSK" w:hAnsi="TH SarabunPSK" w:cs="TH SarabunPSK" w:hint="cs"/>
          <w:sz w:val="32"/>
          <w:szCs w:val="32"/>
        </w:rPr>
        <w:t>)</w:t>
      </w:r>
    </w:p>
    <w:p w14:paraId="3C7534BF" w14:textId="77777777" w:rsidR="00FD019A" w:rsidRPr="00BE2AEE" w:rsidRDefault="00FD019A" w:rsidP="00FD019A">
      <w:pPr>
        <w:pStyle w:val="a9"/>
        <w:spacing w:after="0"/>
        <w:ind w:left="435"/>
        <w:jc w:val="thaiDistribute"/>
        <w:rPr>
          <w:rFonts w:ascii="TH SarabunPSK" w:hAnsi="TH SarabunPSK" w:cs="TH SarabunPSK"/>
          <w:sz w:val="32"/>
          <w:szCs w:val="32"/>
        </w:rPr>
      </w:pPr>
    </w:p>
    <w:p w14:paraId="77755A86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</w:rPr>
        <w:t xml:space="preserve">                                                  </w:t>
      </w:r>
      <w:r w:rsidRPr="00BE2AEE">
        <w:rPr>
          <w:rFonts w:ascii="TH SarabunPSK" w:hAnsi="TH SarabunPSK" w:cs="TH SarabunPSK" w:hint="cs"/>
          <w:position w:val="-32"/>
        </w:rPr>
        <w:object w:dxaOrig="3760" w:dyaOrig="740" w14:anchorId="7F0A1235">
          <v:shape id="_x0000_i1034" type="#_x0000_t75" style="width:188.05pt;height:36.55pt" o:ole="">
            <v:imagedata r:id="rId48" o:title=""/>
          </v:shape>
          <o:OLEObject Type="Embed" ProgID="Equation.DSMT4" ShapeID="_x0000_i1034" DrawAspect="Content" ObjectID="_1793620368" r:id="rId49"/>
        </w:object>
      </w: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ab/>
        <w:t xml:space="preserve">        (2-14)</w:t>
      </w:r>
    </w:p>
    <w:p w14:paraId="6C1ED065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  <w:cs/>
        </w:rPr>
        <w:drawing>
          <wp:inline distT="0" distB="0" distL="0" distR="0" wp14:anchorId="6C830A9A" wp14:editId="5026F47B">
            <wp:extent cx="4134427" cy="1600423"/>
            <wp:effectExtent l="0" t="0" r="0" b="0"/>
            <wp:docPr id="556978941" name="รูปภาพ 1" descr="รูปภาพประกอบด้วย แผนภาพ, ไลน์, ตัวอักษร, ข้อความ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6978941" name="รูปภาพ 1" descr="รูปภาพประกอบด้วย แผนภาพ, ไลน์, ตัวอักษร, ข้อความ&#10;&#10;คำอธิบายที่สร้างโดยอัตโนมัติ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134427" cy="1600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2DAD7F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18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บล็อกไดอะแกรมของตัวแบบควบคุมแบบพีไอดี</w:t>
      </w:r>
    </w:p>
    <w:p w14:paraId="7465D63F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01D92B7F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03665D50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0916860F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40219633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638C0C47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0EBFEC5E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73DB8D30" w14:textId="77777777" w:rsidR="00FD019A" w:rsidRPr="00BE2AEE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48C46FBC" w14:textId="77777777" w:rsidR="00FD019A" w:rsidRPr="00BE2AEE" w:rsidRDefault="00FD019A" w:rsidP="00FD019A">
      <w:pPr>
        <w:spacing w:after="0"/>
        <w:ind w:firstLine="720"/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2.2.4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Designing Ovens for Automatic Control Study</w:t>
      </w:r>
    </w:p>
    <w:p w14:paraId="32FF5E88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จัดทำโดย นายสิทธิโชค สืบแต่ตระกูล และ นายทวีเดช 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ศิริธ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นาพิพัฒน์ </w:t>
      </w:r>
    </w:p>
    <w:p w14:paraId="09DA5C14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จากภาควิชาวิศวกรรมเรื่องกล คณะวิศวกรรมศาสตร์ มหาวิทยาลัยเกษตรศาสตร์ การทำงานข้างต้นคือรับค่าอุณหภูมิจากตู้อบขณะนั้นมาเปรียบเทียบการอุณหภูมิที่ต้องการ จะได้ค่าความผิดพลาด นำค่าความผิดพลาดนั้นมาคำนวณเพิ่มหาค่า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ID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ซึ่งค่า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ID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นั้นจะถูกกำหนดขอบเขตให้อยู่ระหว่าง 0-255 เพื่อจะเป็นขอบเขตที่ใช้ควบคุมแรงดันไฟฟ้า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Arduino Mega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2560 โดยใช้เทคนิค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WM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(</w:t>
      </w:r>
      <w:r w:rsidRPr="00BE2AEE">
        <w:rPr>
          <w:rFonts w:ascii="TH SarabunPSK" w:hAnsi="TH SarabunPSK" w:cs="TH SarabunPSK" w:hint="cs"/>
          <w:sz w:val="32"/>
          <w:szCs w:val="32"/>
        </w:rPr>
        <w:t>Pulse Width Modulation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) เพื่อไปควบคุม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ฮีตเต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อร์ แรงดันที่ให้โดย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Arduino Mega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2560 จะถูก</w:t>
      </w:r>
      <w:r w:rsidRPr="00BE2AEE">
        <w:rPr>
          <w:rFonts w:ascii="TH SarabunPSK" w:hAnsi="TH SarabunPSK" w:cs="TH SarabunPSK" w:hint="cs"/>
          <w:sz w:val="32"/>
          <w:szCs w:val="32"/>
          <w:cs/>
        </w:rPr>
        <w:lastRenderedPageBreak/>
        <w:t xml:space="preserve">แปลงเป็นกระแสโดยอุปกรณ์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Voltage to current convertor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พื่อไปควบคุมกระแสที่จ่ายไปยัง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ฮีตเต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อร์ผ่านอุปกรณ์โซลิดส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เต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ตรีเลย์</w:t>
      </w:r>
    </w:p>
    <w:p w14:paraId="190B287C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5C1CDFE2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  <w:cs/>
        </w:rPr>
        <w:drawing>
          <wp:inline distT="0" distB="0" distL="0" distR="0" wp14:anchorId="36798370" wp14:editId="017DFE0F">
            <wp:extent cx="5274310" cy="2240280"/>
            <wp:effectExtent l="0" t="0" r="2540" b="7620"/>
            <wp:docPr id="3" name="Picture 3" descr="รูปภาพประกอบด้วย ข้อความ, แผนภาพ, ภาพหน้าจอ, ไลน์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รูปภาพประกอบด้วย ข้อความ, แผนภาพ, ภาพหน้าจอ, ไลน์&#10;&#10;คำอธิบายที่สร้างโดยอัตโนมัติ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40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C5BBD7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19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Block-diagram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ของระบบที่มี </w:t>
      </w:r>
      <w:r w:rsidRPr="00BE2AEE">
        <w:rPr>
          <w:rFonts w:ascii="TH SarabunPSK" w:hAnsi="TH SarabunPSK" w:cs="TH SarabunPSK" w:hint="cs"/>
          <w:sz w:val="32"/>
          <w:szCs w:val="32"/>
        </w:rPr>
        <w:t>PID controller</w:t>
      </w:r>
    </w:p>
    <w:p w14:paraId="6EC3FFAB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703437C8" w14:textId="77777777" w:rsidR="00FD019A" w:rsidRPr="00BE2AEE" w:rsidRDefault="00FD019A" w:rsidP="00FD019A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1E4CECD1" w14:textId="77777777" w:rsidR="00FD019A" w:rsidRPr="00BE2AEE" w:rsidRDefault="00FD019A" w:rsidP="00FD019A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0825DCD4" w14:textId="77777777" w:rsidR="00FD019A" w:rsidRPr="00BE2AEE" w:rsidRDefault="00FD019A" w:rsidP="00FD019A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2F956EC2" w14:textId="77777777" w:rsidR="00FD019A" w:rsidRPr="00BE2AEE" w:rsidRDefault="00FD019A" w:rsidP="00FD019A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12C6D5BB" w14:textId="77777777" w:rsidR="00FD019A" w:rsidRPr="00BE2AEE" w:rsidRDefault="00FD019A" w:rsidP="00FD019A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710224D2" w14:textId="77777777" w:rsidR="00FD019A" w:rsidRPr="00BE2AEE" w:rsidRDefault="00FD019A" w:rsidP="00FD019A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7A4B8DD6" w14:textId="77777777" w:rsidR="00FD019A" w:rsidRPr="00BE2AEE" w:rsidRDefault="00FD019A" w:rsidP="00FD019A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3F8D4D31" w14:textId="77777777" w:rsidR="00FD019A" w:rsidRPr="00BE2AEE" w:rsidRDefault="00FD019A" w:rsidP="00FD019A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2AD733C8" w14:textId="77777777" w:rsidR="00FD019A" w:rsidRPr="00BE2AEE" w:rsidRDefault="00FD019A" w:rsidP="00FD019A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1CEA577A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652A924C" w14:textId="77777777" w:rsidR="00FD019A" w:rsidRPr="00BE2AEE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2D3B698B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5B4CBD9B" w14:textId="77777777" w:rsidR="00FD019A" w:rsidRPr="00BE2AEE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ab/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2.2.5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CONTROL OF LIQUID LEVELS IN FOUR-TANK SIMULATION PROCESS</w:t>
      </w:r>
    </w:p>
    <w:p w14:paraId="2A12C16C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ab/>
        <w:t>จัดทำโดย นาย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ชั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ชรภานุ จบดี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นายชยพล พลเยี่ยม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และนายวิชชากร ศิลปะสิทธิ์ จากภาควิศวกรรม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ศา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สตรบัณฑิต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สาขาวิชาวิศวกรรมระบบเครื่องมือวัด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ภาควิชาวิศวกรรมเครื่องมือวัดและอิเล็กทรอนิกส์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คณะวิศวกรรม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ศา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สตร มหาวิทยาลัยเทคโนโลยีพระจอมเกล้าพระนครเหนือ</w:t>
      </w:r>
    </w:p>
    <w:p w14:paraId="2C93051B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โครงงานนี้นําเสนอการควบคุมระดับของเหลวในกระบวนการ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ถังแบบจําลอง ซึ่งมี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ป้าหมายเพื่อลดคาใชจ่าย ลดอันตราย และความเสียหายที่อาจเกิดขึ้นในการสรางกระบวนการจริงใ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ระหว่างขั้นตอนการออกแบบ ในโครงงานนี้ระบบ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ถังแบบจําลองถูกสร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าง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ขึ้นจากโปรแกรม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LabVIEW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ที ่</w:t>
      </w:r>
      <w:r w:rsidRPr="00BE2AEE">
        <w:rPr>
          <w:rFonts w:ascii="TH SarabunPSK" w:hAnsi="TH SarabunPSK" w:cs="TH SarabunPSK" w:hint="cs"/>
          <w:sz w:val="32"/>
          <w:szCs w:val="32"/>
          <w:cs/>
        </w:rPr>
        <w:lastRenderedPageBreak/>
        <w:t xml:space="preserve">ทำงานร่วมกับบอรด </w:t>
      </w:r>
      <w:r w:rsidRPr="00BE2AEE">
        <w:rPr>
          <w:rFonts w:ascii="TH SarabunPSK" w:hAnsi="TH SarabunPSK" w:cs="TH SarabunPSK" w:hint="cs"/>
          <w:sz w:val="32"/>
          <w:szCs w:val="32"/>
        </w:rPr>
        <w:t>NI-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</w:rPr>
        <w:t>myRIO</w:t>
      </w:r>
      <w:proofErr w:type="spellEnd"/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พื่อจัดสรรคสัญญาณไฟฟาสำหรับเซ็นเซอร์และตัวขับ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ในกระบวนการจําลอง มีการใช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SIEMENS S7-1200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พื่อควบคุมระดับของเหลวในกระบวนการ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จําลองโดยใชการควบคุม </w:t>
      </w:r>
      <w:r w:rsidRPr="00BE2AEE">
        <w:rPr>
          <w:rFonts w:ascii="TH SarabunPSK" w:hAnsi="TH SarabunPSK" w:cs="TH SarabunPSK" w:hint="cs"/>
          <w:sz w:val="32"/>
          <w:szCs w:val="32"/>
        </w:rPr>
        <w:t>PID</w:t>
      </w:r>
    </w:p>
    <w:p w14:paraId="1F37B17B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36A078E7" w14:textId="77777777" w:rsidR="00FD019A" w:rsidRPr="00BE2AEE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  <w:cs/>
        </w:rPr>
        <w:drawing>
          <wp:inline distT="0" distB="0" distL="0" distR="0" wp14:anchorId="0F21AEFB" wp14:editId="59884417">
            <wp:extent cx="5274310" cy="3110230"/>
            <wp:effectExtent l="0" t="0" r="2540" b="0"/>
            <wp:docPr id="1" name="Picture 1" descr="รูปภาพประกอบด้วย ข้อความ, ภาพหน้าจอ, แผนภาพ, จำนวน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รูปภาพประกอบด้วย ข้อความ, ภาพหน้าจอ, แผนภาพ, จำนวน&#10;&#10;คำอธิบายที่สร้างโดยอัตโนมัติ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10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4AF8C1" w14:textId="77777777" w:rsidR="00FD019A" w:rsidRPr="00BE2AEE" w:rsidRDefault="00FD019A" w:rsidP="00FD019A">
      <w:pPr>
        <w:jc w:val="center"/>
        <w:rPr>
          <w:rFonts w:ascii="TH SarabunPSK" w:hAnsi="TH SarabunPSK" w:cs="TH SarabunPSK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20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บล็อกไดอะแกรมการควบคุมระดับของเหลวในกระบวนการ 4 ถัง</w:t>
      </w:r>
    </w:p>
    <w:p w14:paraId="6835DED9" w14:textId="77777777" w:rsidR="00FD019A" w:rsidRPr="00BE2AEE" w:rsidRDefault="00FD019A" w:rsidP="00FD019A">
      <w:pPr>
        <w:jc w:val="center"/>
        <w:rPr>
          <w:rFonts w:ascii="TH SarabunPSK" w:hAnsi="TH SarabunPSK" w:cs="TH SarabunPSK"/>
        </w:rPr>
      </w:pPr>
    </w:p>
    <w:p w14:paraId="75B329C2" w14:textId="77777777" w:rsidR="00FD019A" w:rsidRPr="00BE2AEE" w:rsidRDefault="00FD019A" w:rsidP="00FD019A">
      <w:pPr>
        <w:jc w:val="center"/>
        <w:rPr>
          <w:rFonts w:ascii="TH SarabunPSK" w:hAnsi="TH SarabunPSK" w:cs="TH SarabunPSK"/>
        </w:rPr>
      </w:pPr>
    </w:p>
    <w:p w14:paraId="7555EC23" w14:textId="77777777" w:rsidR="00FD019A" w:rsidRPr="00BE2AEE" w:rsidRDefault="00FD019A" w:rsidP="00FD019A">
      <w:pPr>
        <w:jc w:val="center"/>
        <w:rPr>
          <w:rFonts w:ascii="TH SarabunPSK" w:hAnsi="TH SarabunPSK" w:cs="TH SarabunPSK"/>
        </w:rPr>
      </w:pPr>
    </w:p>
    <w:p w14:paraId="7C50F3DF" w14:textId="77777777" w:rsidR="00FD019A" w:rsidRPr="00BE2AEE" w:rsidRDefault="00FD019A" w:rsidP="00FD019A">
      <w:pPr>
        <w:jc w:val="center"/>
        <w:rPr>
          <w:rFonts w:ascii="TH SarabunPSK" w:hAnsi="TH SarabunPSK" w:cs="TH SarabunPSK"/>
        </w:rPr>
      </w:pPr>
    </w:p>
    <w:p w14:paraId="48A8A746" w14:textId="77777777" w:rsidR="00FD019A" w:rsidRPr="00BE2AEE" w:rsidRDefault="00FD019A" w:rsidP="00FD019A">
      <w:pPr>
        <w:jc w:val="center"/>
        <w:rPr>
          <w:rFonts w:ascii="TH SarabunPSK" w:hAnsi="TH SarabunPSK" w:cs="TH SarabunPSK"/>
        </w:rPr>
      </w:pPr>
    </w:p>
    <w:p w14:paraId="09260C9D" w14:textId="77777777" w:rsidR="00FD019A" w:rsidRPr="00BE2AEE" w:rsidRDefault="00FD019A" w:rsidP="00FD019A">
      <w:pPr>
        <w:jc w:val="center"/>
        <w:rPr>
          <w:rFonts w:ascii="TH SarabunPSK" w:hAnsi="TH SarabunPSK" w:cs="TH SarabunPSK"/>
        </w:rPr>
      </w:pPr>
    </w:p>
    <w:p w14:paraId="13BE90E5" w14:textId="77777777" w:rsidR="00FD019A" w:rsidRPr="00BE2AEE" w:rsidRDefault="00FD019A" w:rsidP="00FD019A">
      <w:pPr>
        <w:jc w:val="center"/>
        <w:rPr>
          <w:rFonts w:ascii="TH SarabunPSK" w:hAnsi="TH SarabunPSK" w:cs="TH SarabunPSK"/>
        </w:rPr>
      </w:pPr>
    </w:p>
    <w:p w14:paraId="10C95AF7" w14:textId="77777777" w:rsidR="00FD019A" w:rsidRPr="00BE2AEE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2.3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การเปรียบเทียบคุณสมบัติของงานวิจัยที่เกี่ยวของ และโครงงานที่นำเสนอ</w:t>
      </w:r>
    </w:p>
    <w:p w14:paraId="17B36AEF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>โครงงานที่จัดขึ้นเมื่อนำมาเปรียบเทียบกับโครงงานที่เกี่ยวของจะเห็นได้วา แต่ละโครงงานจะมี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ขอดีขอเสียที่แตกต่างกันไป โดยสวนมากจะเกี่ยวของกับอุปกรณ์ที่ใชงาน ซึ่งมีคาใชจ่ายที่แตกต่างกั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และการใชงานอุปกรณ์จริงนั้น อาจจะทำใหเกิดอันตรายจากการทำงานได้ รวมถึงการแสดงการ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จำลองการทำงานผานจอแสดงผล มีขอดีคือสามารถสังเกตุการทำงาน และหาคา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Error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ได้ง่าย โดยไม่จำเป็นตองสังเกตการณทำงานจากอุปกรณ์จริง แถมยังสามารถควบคุมการทำงานผ่านหนาจอได้อีก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ด้วย ซึ่งผลเปรียบเทียบคุณสมบัติได้ดัง ตารางที่ </w:t>
      </w:r>
      <w:r w:rsidRPr="00BE2AEE">
        <w:rPr>
          <w:rFonts w:ascii="TH SarabunPSK" w:hAnsi="TH SarabunPSK" w:cs="TH SarabunPSK" w:hint="cs"/>
          <w:sz w:val="32"/>
          <w:szCs w:val="32"/>
        </w:rPr>
        <w:t>2-1</w:t>
      </w:r>
    </w:p>
    <w:p w14:paraId="591A04F3" w14:textId="77777777" w:rsidR="00FD019A" w:rsidRPr="00BE2AEE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ตารางที่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2-1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สรุปขอดีขอเสียของงานวิจัยที่เกี่ยวของ และโครงงานที่นำเสนอ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FD019A" w:rsidRPr="00BE2AEE" w14:paraId="07ED4A13" w14:textId="77777777" w:rsidTr="00783058">
        <w:tc>
          <w:tcPr>
            <w:tcW w:w="2765" w:type="dxa"/>
          </w:tcPr>
          <w:p w14:paraId="563CCBF9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lastRenderedPageBreak/>
              <w:t>ชื่อโครงงาน</w:t>
            </w:r>
          </w:p>
        </w:tc>
        <w:tc>
          <w:tcPr>
            <w:tcW w:w="2765" w:type="dxa"/>
          </w:tcPr>
          <w:p w14:paraId="7569E64C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ข้อดี</w:t>
            </w:r>
          </w:p>
        </w:tc>
        <w:tc>
          <w:tcPr>
            <w:tcW w:w="2766" w:type="dxa"/>
          </w:tcPr>
          <w:p w14:paraId="7AB4DF73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ข้อเสีย</w:t>
            </w:r>
          </w:p>
        </w:tc>
      </w:tr>
      <w:tr w:rsidR="00FD019A" w:rsidRPr="00BE2AEE" w14:paraId="4A84896E" w14:textId="77777777" w:rsidTr="00783058">
        <w:tc>
          <w:tcPr>
            <w:tcW w:w="2765" w:type="dxa"/>
          </w:tcPr>
          <w:p w14:paraId="353F61CB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.Parkinson's Disease Diagnosis Using Machine Learning</w:t>
            </w:r>
          </w:p>
        </w:tc>
        <w:tc>
          <w:tcPr>
            <w:tcW w:w="2765" w:type="dxa"/>
          </w:tcPr>
          <w:p w14:paraId="5B9766A3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- เป็นตัวช่วยในการตัดสินใจในการตรวจวินิจฉัยข้อมูลโรคพาร์กินสัน</w:t>
            </w:r>
          </w:p>
        </w:tc>
        <w:tc>
          <w:tcPr>
            <w:tcW w:w="2766" w:type="dxa"/>
          </w:tcPr>
          <w:p w14:paraId="5A495667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- จำนวนข้อมูลตัวอย่างที่มีจำนวนน้อย ทำให้การเรียนรู้เครื่องทำได้อย่างจำกัด</w:t>
            </w:r>
          </w:p>
        </w:tc>
      </w:tr>
      <w:tr w:rsidR="00FD019A" w:rsidRPr="00BE2AEE" w14:paraId="426AAF48" w14:textId="77777777" w:rsidTr="00783058">
        <w:tc>
          <w:tcPr>
            <w:tcW w:w="2765" w:type="dxa"/>
          </w:tcPr>
          <w:p w14:paraId="59991CE6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2.DIABETES CLASSIFICATION USING MACHINE LEARNING TECHNIQUES</w:t>
            </w:r>
          </w:p>
        </w:tc>
        <w:tc>
          <w:tcPr>
            <w:tcW w:w="2765" w:type="dxa"/>
          </w:tcPr>
          <w:p w14:paraId="61F67886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- เป็นตัวช่วยในการตัดสินใจในการตรวจวินิจฉัยข้อมูลโรคเบาหวาน</w:t>
            </w:r>
          </w:p>
        </w:tc>
        <w:tc>
          <w:tcPr>
            <w:tcW w:w="2766" w:type="dxa"/>
          </w:tcPr>
          <w:p w14:paraId="477A85C5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- ยังไม่มีความเสถียรมากพอเนื่องจากระบบไม่พิจารณาอิทธิพลร่วม</w:t>
            </w:r>
          </w:p>
        </w:tc>
      </w:tr>
      <w:tr w:rsidR="00FD019A" w:rsidRPr="00BE2AEE" w14:paraId="63FB8D24" w14:textId="77777777" w:rsidTr="00783058">
        <w:tc>
          <w:tcPr>
            <w:tcW w:w="2765" w:type="dxa"/>
          </w:tcPr>
          <w:p w14:paraId="11D33965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3.A STUDY OF OPTIMAL VALUES WITH PID CONTROLLER USING RESPONSE SURFACE METHOD</w:t>
            </w:r>
          </w:p>
        </w:tc>
        <w:tc>
          <w:tcPr>
            <w:tcW w:w="2765" w:type="dxa"/>
          </w:tcPr>
          <w:p w14:paraId="6F4DA22B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- ความเสถียรภาพในการ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ใช ในการออกแบบ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ออกมาด</w:t>
            </w:r>
            <w:proofErr w:type="spellStart"/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วย</w:t>
            </w:r>
            <w:proofErr w:type="spellEnd"/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ดีทำใหมีการ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ยืดหยุนในการใชงาน</w:t>
            </w:r>
          </w:p>
        </w:tc>
        <w:tc>
          <w:tcPr>
            <w:tcW w:w="2766" w:type="dxa"/>
          </w:tcPr>
          <w:p w14:paraId="10533A98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- การประยุกตใชยากเกินไปใน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ารใชงานคาที </w:t>
            </w:r>
            <w:proofErr w:type="spellStart"/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่ต</w:t>
            </w:r>
            <w:proofErr w:type="spellEnd"/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องคำนวณใน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การประยุกตใชนั้นสูงมาก</w:t>
            </w:r>
          </w:p>
        </w:tc>
      </w:tr>
      <w:tr w:rsidR="00FD019A" w:rsidRPr="00BE2AEE" w14:paraId="3D52D63C" w14:textId="77777777" w:rsidTr="00783058">
        <w:tc>
          <w:tcPr>
            <w:tcW w:w="2765" w:type="dxa"/>
          </w:tcPr>
          <w:p w14:paraId="4462998F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4.Close Loops Speed Control DC Motor using PID Controller</w:t>
            </w:r>
          </w:p>
        </w:tc>
        <w:tc>
          <w:tcPr>
            <w:tcW w:w="2765" w:type="dxa"/>
          </w:tcPr>
          <w:p w14:paraId="15A9E9FB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-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การควบคุมที่สามารถ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ปรับความแม่นยำ</w:t>
            </w:r>
          </w:p>
        </w:tc>
        <w:tc>
          <w:tcPr>
            <w:tcW w:w="2766" w:type="dxa"/>
          </w:tcPr>
          <w:p w14:paraId="3281EC4B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-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ความซับซอนในการปรับ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คาพารามิเตอร์ในการใชงาน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ยากเกินไป</w:t>
            </w:r>
          </w:p>
        </w:tc>
      </w:tr>
      <w:tr w:rsidR="00FD019A" w:rsidRPr="00BE2AEE" w14:paraId="6D1FC8C4" w14:textId="77777777" w:rsidTr="00783058">
        <w:tc>
          <w:tcPr>
            <w:tcW w:w="2765" w:type="dxa"/>
          </w:tcPr>
          <w:p w14:paraId="2DF17F3C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5.CONTROL OF LIQUID LEVELS IN FOUR-TANK SIMULATION PROCESS</w:t>
            </w:r>
          </w:p>
        </w:tc>
        <w:tc>
          <w:tcPr>
            <w:tcW w:w="2765" w:type="dxa"/>
          </w:tcPr>
          <w:p w14:paraId="24AAE68F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- สามารถควบคุมผ่านหน้าจอแสดงผล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HMI</w:t>
            </w:r>
          </w:p>
          <w:p w14:paraId="4B5BB38C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กำจัด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Disturbance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ให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ดีขึ้น</w:t>
            </w:r>
          </w:p>
          <w:p w14:paraId="1803D329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มีระบบ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PID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ช่วยในการควบคุม </w:t>
            </w:r>
          </w:p>
          <w:p w14:paraId="65C88271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766" w:type="dxa"/>
          </w:tcPr>
          <w:p w14:paraId="58410BE1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-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ปญหาดานคอมพิว</w:t>
            </w:r>
            <w:proofErr w:type="spellStart"/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เต</w:t>
            </w:r>
            <w:proofErr w:type="spellEnd"/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อร์ที่จำเป็นตองมีคุณสมบัติที่สูงพอสมควร เนื่องจากสวนมากจะใช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ดานกราฟิกและประมวลผลเป็นหลัก</w:t>
            </w:r>
          </w:p>
          <w:p w14:paraId="5271A6FB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-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เนื่องจากทดลองเป็นการใช้การซิมทำให้เป็นค่าที่อยู่ในอุดมคติ</w:t>
            </w:r>
          </w:p>
        </w:tc>
      </w:tr>
    </w:tbl>
    <w:p w14:paraId="6F6D3F0F" w14:textId="77777777" w:rsidR="000F2A68" w:rsidRPr="00BE2AEE" w:rsidRDefault="000F2A68" w:rsidP="00FD019A">
      <w:pPr>
        <w:tabs>
          <w:tab w:val="left" w:pos="567"/>
          <w:tab w:val="left" w:pos="7371"/>
        </w:tabs>
        <w:spacing w:after="0"/>
        <w:rPr>
          <w:rFonts w:ascii="TH SarabunPSK" w:hAnsi="TH SarabunPSK" w:cs="TH SarabunPSK"/>
          <w:sz w:val="32"/>
          <w:szCs w:val="32"/>
        </w:rPr>
        <w:sectPr w:rsidR="000F2A68" w:rsidRPr="00BE2AEE" w:rsidSect="00FD019A">
          <w:headerReference w:type="default" r:id="rId53"/>
          <w:pgSz w:w="11906" w:h="16838" w:code="9"/>
          <w:pgMar w:top="2160" w:right="1440" w:bottom="1440" w:left="2160" w:header="709" w:footer="709" w:gutter="0"/>
          <w:cols w:space="708"/>
          <w:docGrid w:linePitch="360"/>
        </w:sectPr>
      </w:pPr>
    </w:p>
    <w:p w14:paraId="69316C1D" w14:textId="77777777" w:rsidR="00FD019A" w:rsidRPr="00BE2AEE" w:rsidRDefault="00FD019A" w:rsidP="000F2A68">
      <w:pPr>
        <w:spacing w:after="0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BE2AEE">
        <w:rPr>
          <w:rFonts w:ascii="TH SarabunPSK" w:hAnsi="TH SarabunPSK" w:cs="TH SarabunPSK" w:hint="cs"/>
          <w:b/>
          <w:bCs/>
          <w:sz w:val="36"/>
          <w:szCs w:val="36"/>
          <w:cs/>
        </w:rPr>
        <w:lastRenderedPageBreak/>
        <w:t>บทที่ 3</w:t>
      </w:r>
    </w:p>
    <w:p w14:paraId="280D799D" w14:textId="77777777" w:rsidR="00FD019A" w:rsidRPr="00BE2AEE" w:rsidRDefault="00FD019A" w:rsidP="00FD019A">
      <w:pPr>
        <w:spacing w:after="0" w:line="360" w:lineRule="auto"/>
        <w:jc w:val="center"/>
        <w:rPr>
          <w:rFonts w:ascii="TH SarabunPSK" w:hAnsi="TH SarabunPSK" w:cs="TH SarabunPSK"/>
          <w:b/>
          <w:bCs/>
          <w:sz w:val="36"/>
          <w:szCs w:val="36"/>
          <w:cs/>
        </w:rPr>
      </w:pPr>
      <w:r w:rsidRPr="00BE2AEE">
        <w:rPr>
          <w:rFonts w:ascii="TH SarabunPSK" w:hAnsi="TH SarabunPSK" w:cs="TH SarabunPSK" w:hint="cs"/>
          <w:b/>
          <w:bCs/>
          <w:sz w:val="36"/>
          <w:szCs w:val="36"/>
          <w:cs/>
        </w:rPr>
        <w:t>รายละเอียดโครงงาน</w:t>
      </w:r>
    </w:p>
    <w:p w14:paraId="27FF5726" w14:textId="77777777" w:rsidR="00FD019A" w:rsidRPr="00BE2AEE" w:rsidRDefault="00FD019A" w:rsidP="00FD019A">
      <w:pPr>
        <w:spacing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ในบทนี้รายละเอียดโครงงานจะกล่าวถึงขั้นตอนและวิธีการดำเนินงานจะกล่าวถึงหลักการ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ทำงานในการออกแบบสร้างการควบคุมระดับของเหลวในกระบวนการ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ถัง รูปแบบกระบวนการ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จำลองอย่างละเอียดรวมไปถึงการอธิบายหลักการทำงาน ให้บรรลุตามวัตถุประสงค์ที่ตั้งไว้นั้น ในบทนี้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ผู้จัดทำปริญญานิพนธ์มีวิธีการดำเนินโครงงาน ดังนี้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09BF21DA" w14:textId="77777777" w:rsidR="00FD019A" w:rsidRPr="00BE2AEE" w:rsidRDefault="00FD019A" w:rsidP="00FD019A">
      <w:pPr>
        <w:ind w:left="72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3.1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ภาพรวมรายละเอียดของโครงงา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048261E5" w14:textId="77777777" w:rsidR="00FD019A" w:rsidRPr="00BE2AEE" w:rsidRDefault="00FD019A" w:rsidP="00FD019A">
      <w:pPr>
        <w:ind w:left="720"/>
        <w:rPr>
          <w:rFonts w:ascii="TH SarabunPSK" w:hAnsi="TH SarabunPSK" w:cs="TH SarabunPSK"/>
          <w:sz w:val="32"/>
          <w:szCs w:val="32"/>
          <w:cs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3.2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วงจรไฟฟ้าและอิเล็กทรอนิกส์</w:t>
      </w:r>
    </w:p>
    <w:p w14:paraId="18F23C6D" w14:textId="77777777" w:rsidR="00FD019A" w:rsidRPr="00BE2AEE" w:rsidRDefault="00FD019A" w:rsidP="00FD019A">
      <w:pPr>
        <w:ind w:left="72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3.3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ซอฟต์แวร์ (</w:t>
      </w:r>
      <w:r w:rsidRPr="00BE2AEE">
        <w:rPr>
          <w:rFonts w:ascii="TH SarabunPSK" w:hAnsi="TH SarabunPSK" w:cs="TH SarabunPSK" w:hint="cs"/>
          <w:sz w:val="32"/>
          <w:szCs w:val="32"/>
        </w:rPr>
        <w:t>Software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)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2004D7D9" w14:textId="77777777" w:rsidR="00FD019A" w:rsidRPr="00BE2AEE" w:rsidRDefault="00FD019A" w:rsidP="00FD019A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3.3.1 </w:t>
      </w:r>
      <w:bookmarkStart w:id="13" w:name="_Hlk183002586"/>
      <w:r w:rsidRPr="00BE2AEE">
        <w:rPr>
          <w:rFonts w:ascii="TH SarabunPSK" w:hAnsi="TH SarabunPSK" w:cs="TH SarabunPSK" w:hint="cs"/>
          <w:sz w:val="32"/>
          <w:szCs w:val="32"/>
          <w:cs/>
        </w:rPr>
        <w:t>พีแอนด์ไอดี (</w:t>
      </w:r>
      <w:r w:rsidRPr="00BE2AEE">
        <w:rPr>
          <w:rFonts w:ascii="TH SarabunPSK" w:hAnsi="TH SarabunPSK" w:cs="TH SarabunPSK" w:hint="cs"/>
          <w:sz w:val="32"/>
          <w:szCs w:val="32"/>
        </w:rPr>
        <w:t>P&amp;ID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)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bookmarkEnd w:id="13"/>
    </w:p>
    <w:p w14:paraId="74D966C9" w14:textId="77777777" w:rsidR="00FD019A" w:rsidRPr="00BE2AEE" w:rsidRDefault="00FD019A" w:rsidP="00FD019A">
      <w:pPr>
        <w:ind w:left="144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3.3.2 </w:t>
      </w:r>
      <w:bookmarkStart w:id="14" w:name="_Hlk183002598"/>
      <w:r w:rsidRPr="00BE2AEE">
        <w:rPr>
          <w:rFonts w:ascii="TH SarabunPSK" w:hAnsi="TH SarabunPSK" w:cs="TH SarabunPSK" w:hint="cs"/>
          <w:sz w:val="32"/>
          <w:szCs w:val="32"/>
          <w:cs/>
        </w:rPr>
        <w:t>การควบคุมด้วย พีแอลซี (</w:t>
      </w:r>
      <w:r w:rsidRPr="00BE2AEE">
        <w:rPr>
          <w:rFonts w:ascii="TH SarabunPSK" w:hAnsi="TH SarabunPSK" w:cs="TH SarabunPSK" w:hint="cs"/>
          <w:sz w:val="32"/>
          <w:szCs w:val="32"/>
        </w:rPr>
        <w:t>PLC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)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bookmarkEnd w:id="14"/>
    </w:p>
    <w:p w14:paraId="53492DBF" w14:textId="77777777" w:rsidR="00FD019A" w:rsidRPr="00BE2AEE" w:rsidRDefault="00FD019A" w:rsidP="00FD019A">
      <w:pPr>
        <w:ind w:left="1440" w:firstLine="72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3.3.2.1</w:t>
      </w:r>
      <w:bookmarkStart w:id="15" w:name="_Hlk183002630"/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บล็อกไดอะแกรม (</w:t>
      </w:r>
      <w:r w:rsidRPr="00BE2AEE">
        <w:rPr>
          <w:rFonts w:ascii="TH SarabunPSK" w:hAnsi="TH SarabunPSK" w:cs="TH SarabunPSK" w:hint="cs"/>
          <w:sz w:val="32"/>
          <w:szCs w:val="32"/>
        </w:rPr>
        <w:t>Block Diagram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)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ารควบคุมระดับของเหลวในกระบวนการ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ถัง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bookmarkEnd w:id="15"/>
    </w:p>
    <w:p w14:paraId="396CD4A0" w14:textId="77777777" w:rsidR="00FD019A" w:rsidRPr="00BE2AEE" w:rsidRDefault="00FD019A" w:rsidP="00FD019A">
      <w:pPr>
        <w:ind w:left="1440" w:firstLine="72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3.3.2.2 </w:t>
      </w:r>
      <w:bookmarkStart w:id="16" w:name="_Hlk183002714"/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โฟลว์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ชาร์ต (</w:t>
      </w:r>
      <w:r w:rsidRPr="00BE2AEE">
        <w:rPr>
          <w:rFonts w:ascii="TH SarabunPSK" w:hAnsi="TH SarabunPSK" w:cs="TH SarabunPSK" w:hint="cs"/>
          <w:sz w:val="32"/>
          <w:szCs w:val="32"/>
        </w:rPr>
        <w:t>Flow Chart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)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ารควบคุม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</w:t>
      </w:r>
      <w:bookmarkEnd w:id="16"/>
    </w:p>
    <w:p w14:paraId="1F25C89B" w14:textId="77777777" w:rsidR="00FD019A" w:rsidRPr="00BE2AEE" w:rsidRDefault="00FD019A" w:rsidP="00FD019A">
      <w:pPr>
        <w:ind w:left="1440" w:firstLine="72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3.3.2.3 </w:t>
      </w:r>
      <w:bookmarkStart w:id="17" w:name="_Hlk183002721"/>
      <w:r w:rsidRPr="00BE2AEE">
        <w:rPr>
          <w:rFonts w:ascii="TH SarabunPSK" w:hAnsi="TH SarabunPSK" w:cs="TH SarabunPSK" w:hint="cs"/>
          <w:sz w:val="32"/>
          <w:szCs w:val="32"/>
          <w:cs/>
        </w:rPr>
        <w:t>แลด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เดอร์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(</w:t>
      </w:r>
      <w:r w:rsidRPr="00BE2AEE">
        <w:rPr>
          <w:rFonts w:ascii="TH SarabunPSK" w:hAnsi="TH SarabunPSK" w:cs="TH SarabunPSK" w:hint="cs"/>
          <w:sz w:val="32"/>
          <w:szCs w:val="32"/>
        </w:rPr>
        <w:t>Ladder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)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วบคุมการทำงานขอ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</w:t>
      </w:r>
      <w:bookmarkEnd w:id="17"/>
    </w:p>
    <w:p w14:paraId="078DAAEB" w14:textId="77777777" w:rsidR="00FD019A" w:rsidRPr="00BE2AEE" w:rsidRDefault="00FD019A" w:rsidP="00FD019A">
      <w:pPr>
        <w:ind w:left="1440" w:firstLine="72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3.3.2.4 </w:t>
      </w:r>
      <w:bookmarkStart w:id="18" w:name="_Hlk183002730"/>
      <w:r w:rsidRPr="00BE2AEE">
        <w:rPr>
          <w:rFonts w:ascii="TH SarabunPSK" w:hAnsi="TH SarabunPSK" w:cs="TH SarabunPSK" w:hint="cs"/>
          <w:sz w:val="32"/>
          <w:szCs w:val="32"/>
          <w:cs/>
        </w:rPr>
        <w:t>การออกแบบ เอชเอ็มไอ (</w:t>
      </w:r>
      <w:r w:rsidRPr="00BE2AEE">
        <w:rPr>
          <w:rFonts w:ascii="TH SarabunPSK" w:hAnsi="TH SarabunPSK" w:cs="TH SarabunPSK" w:hint="cs"/>
          <w:sz w:val="32"/>
          <w:szCs w:val="32"/>
        </w:rPr>
        <w:t>HMI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)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ขอ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</w:t>
      </w:r>
      <w:bookmarkEnd w:id="18"/>
    </w:p>
    <w:p w14:paraId="60E2AD38" w14:textId="77777777" w:rsidR="00FD019A" w:rsidRPr="00BE2AEE" w:rsidRDefault="00FD019A" w:rsidP="00FD019A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3.3.3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ารทำงานของ 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แมช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ชีน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เลิร์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นนิ่ง (</w:t>
      </w:r>
      <w:r w:rsidRPr="00BE2AEE">
        <w:rPr>
          <w:rFonts w:ascii="TH SarabunPSK" w:hAnsi="TH SarabunPSK" w:cs="TH SarabunPSK" w:hint="cs"/>
          <w:sz w:val="32"/>
          <w:szCs w:val="32"/>
        </w:rPr>
        <w:t>Machine Learning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)</w:t>
      </w:r>
    </w:p>
    <w:p w14:paraId="731C31DB" w14:textId="77777777" w:rsidR="00FD019A" w:rsidRPr="00BE2AEE" w:rsidRDefault="00FD019A" w:rsidP="00FD019A">
      <w:pPr>
        <w:ind w:left="72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3.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อุปกรณ์ที่ใช้ในโครงงา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00D9175F" w14:textId="09FDFEF4" w:rsidR="00F95911" w:rsidRPr="00BE2AEE" w:rsidRDefault="00FD019A" w:rsidP="00FD019A">
      <w:pPr>
        <w:ind w:left="720"/>
        <w:rPr>
          <w:rFonts w:ascii="TH SarabunPSK" w:hAnsi="TH SarabunPSK" w:cs="TH SarabunPSK"/>
          <w:sz w:val="32"/>
          <w:szCs w:val="32"/>
        </w:rPr>
        <w:sectPr w:rsidR="00F95911" w:rsidRPr="00BE2AEE" w:rsidSect="00FD019A">
          <w:headerReference w:type="default" r:id="rId54"/>
          <w:pgSz w:w="11906" w:h="16838" w:code="9"/>
          <w:pgMar w:top="2160" w:right="1440" w:bottom="1440" w:left="2160" w:header="709" w:footer="709" w:gutter="0"/>
          <w:cols w:space="708"/>
          <w:docGrid w:linePitch="360"/>
        </w:sect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3.5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การออกแบบโครงสร้า</w:t>
      </w:r>
      <w:r w:rsidR="00F95911" w:rsidRPr="00BE2AEE">
        <w:rPr>
          <w:rFonts w:ascii="TH SarabunPSK" w:hAnsi="TH SarabunPSK" w:cs="TH SarabunPSK" w:hint="cs"/>
          <w:sz w:val="32"/>
          <w:szCs w:val="32"/>
          <w:cs/>
        </w:rPr>
        <w:t>ง</w:t>
      </w:r>
    </w:p>
    <w:p w14:paraId="4BA732F7" w14:textId="5D0ECF55" w:rsidR="00F95911" w:rsidRPr="00BE2AEE" w:rsidRDefault="00F95911" w:rsidP="00F95911">
      <w:pPr>
        <w:rPr>
          <w:rFonts w:ascii="TH SarabunPSK" w:hAnsi="TH SarabunPSK" w:cs="TH SarabunPSK"/>
          <w:b/>
          <w:bCs/>
          <w:sz w:val="36"/>
          <w:szCs w:val="36"/>
        </w:rPr>
      </w:pPr>
      <w:r w:rsidRPr="00BE2AEE">
        <w:rPr>
          <w:rFonts w:ascii="TH SarabunPSK" w:hAnsi="TH SarabunPSK" w:cs="TH SarabunPSK" w:hint="cs"/>
          <w:b/>
          <w:bCs/>
          <w:sz w:val="36"/>
          <w:szCs w:val="36"/>
        </w:rPr>
        <w:lastRenderedPageBreak/>
        <w:t xml:space="preserve">3.1 </w:t>
      </w:r>
      <w:r w:rsidRPr="00BE2AEE">
        <w:rPr>
          <w:rFonts w:ascii="TH SarabunPSK" w:hAnsi="TH SarabunPSK" w:cs="TH SarabunPSK" w:hint="cs"/>
          <w:b/>
          <w:bCs/>
          <w:sz w:val="36"/>
          <w:szCs w:val="36"/>
          <w:cs/>
        </w:rPr>
        <w:t>ภาพรวมรายละเอียดของโครงงาน</w:t>
      </w:r>
      <w:r w:rsidRPr="00BE2AEE">
        <w:rPr>
          <w:rFonts w:ascii="TH SarabunPSK" w:hAnsi="TH SarabunPSK" w:cs="TH SarabunPSK" w:hint="cs"/>
          <w:b/>
          <w:bCs/>
          <w:sz w:val="36"/>
          <w:szCs w:val="36"/>
        </w:rPr>
        <w:t xml:space="preserve"> </w:t>
      </w:r>
    </w:p>
    <w:p w14:paraId="09EEB9A2" w14:textId="685B198D" w:rsidR="00BD67BF" w:rsidRPr="00BE2AEE" w:rsidRDefault="00F95911" w:rsidP="00F95911">
      <w:pPr>
        <w:jc w:val="thaiDistribute"/>
        <w:rPr>
          <w:rFonts w:ascii="TH SarabunPSK" w:hAnsi="TH SarabunPSK" w:cs="TH SarabunPSK"/>
          <w:noProof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ในชั้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Field Level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จะอุปกรณ์ทั้งหมดที่หน้างาน เช่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ump, Valve, Pressure Sensor,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ถัง เป็นต้น โดยโครงงานที่จัดทำขึ้นนี้จะนำเสนอชั้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Field Level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ในรูปแบบของกระบวนการของการควบคุมระดับของเหลวในกระบว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ถัง ด้วย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ารใช้โปรแกรม 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ไพ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ทอน (</w:t>
      </w:r>
      <w:r w:rsidRPr="00BE2AEE">
        <w:rPr>
          <w:rFonts w:ascii="TH SarabunPSK" w:hAnsi="TH SarabunPSK" w:cs="TH SarabunPSK" w:hint="cs"/>
          <w:sz w:val="32"/>
          <w:szCs w:val="32"/>
        </w:rPr>
        <w:t>Python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)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ในการรับและส่งค่า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>ข้อมูลต่างๆ ไปยังชั้น คอนโทรล</w:t>
      </w:r>
      <w:proofErr w:type="spellStart"/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>เล</w:t>
      </w:r>
      <w:proofErr w:type="spellEnd"/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>เวล (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>Control Level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>)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>เพื่อควบคุมกระบวนการ ดังกล่าว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ในชั้น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Control Level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จะมีการรับและส่งข้อมูลจากชั้น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Field Level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โดยจะใช้เครื่อง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PLC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>และ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ใช้โปรแกรม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TIA Portal V16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ในการรับค่า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Analog/Digital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ที่ส่งมาจากชั้น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>Field Level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 ส่งค่าจาก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 PLC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>ไปควบคุมอุปกรณ์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ยังนำข้อมูลไปแสดงผลพร้อมควบคุมที่จอ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HMI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ของ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PLC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>และเก็บค่าเพื่อส่งไปยัง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 Machine Learning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ด้วยการกำหนด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IP Address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>ของแต่ละอุปกรณ์ให้อยู่ในวงเครือข่ายเดียวกันจะสามารถสื่อสาร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>กันได้ โดยจะใช้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HUB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ในการเพิ่ม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Port LAN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เพื่อให้สามารถส่งข้อมูลไปยังชั้น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Supervisory Level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ในชั้น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Supervisory Level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จะมีคอมพิวเตอร์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1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เครื่อง ที่รับค่ามาจากชั้น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Control Level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ผ่าน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Port LAN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>โดยจะนำข้อมูลจะส่งเข้ากับ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 Machine Learning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ให้สังเกตการณ์ของกระบวนการได้โดยไม่ต้องมีมนุษย์คอยกำกับดูแล ดังภาพที่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>3-</w:t>
      </w:r>
      <w:r w:rsidR="00BD67BF" w:rsidRPr="00BE2AEE">
        <w:rPr>
          <w:rFonts w:ascii="TH SarabunPSK" w:hAnsi="TH SarabunPSK" w:cs="TH SarabunPSK" w:hint="cs"/>
          <w:noProof/>
          <w:sz w:val="32"/>
          <w:szCs w:val="32"/>
        </w:rPr>
        <w:t>1</w:t>
      </w:r>
    </w:p>
    <w:p w14:paraId="4E1D663A" w14:textId="28CDE713" w:rsidR="00F95911" w:rsidRPr="00BE2AEE" w:rsidRDefault="00F95911" w:rsidP="00D76F66">
      <w:pPr>
        <w:jc w:val="center"/>
        <w:rPr>
          <w:rFonts w:ascii="TH SarabunPSK" w:hAnsi="TH SarabunPSK" w:cs="TH SarabunPSK"/>
          <w:noProof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</w:rPr>
        <w:drawing>
          <wp:inline distT="0" distB="0" distL="0" distR="0" wp14:anchorId="3EB6DDBB" wp14:editId="3C411BA2">
            <wp:extent cx="3822665" cy="3060065"/>
            <wp:effectExtent l="0" t="0" r="6985" b="6985"/>
            <wp:docPr id="371726935" name="รูปภาพ 1" descr="รูปภาพประกอบด้วย ข้อความ, ภาพหน้าจอ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1726935" name="รูปภาพ 1" descr="รูปภาพประกอบด้วย ข้อความ, ภาพหน้าจอ&#10;&#10;คำอธิบายที่สร้างโดยอัตโนมัติ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827035" cy="30635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6F1F50" w14:textId="5E555019" w:rsidR="00FD019A" w:rsidRPr="00BE2AEE" w:rsidRDefault="00FD019A" w:rsidP="00FD019A">
      <w:pPr>
        <w:jc w:val="center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3-1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แผนผังของโครงงาน</w:t>
      </w:r>
    </w:p>
    <w:p w14:paraId="44411534" w14:textId="77777777" w:rsidR="00F95911" w:rsidRPr="00BE2AEE" w:rsidRDefault="00F95911" w:rsidP="00FD019A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9E8DA6C" w14:textId="77777777" w:rsidR="00D76F66" w:rsidRDefault="00D76F66" w:rsidP="00FD019A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A7DA08F" w14:textId="77777777" w:rsidR="00153B32" w:rsidRDefault="00153B32" w:rsidP="00FD019A">
      <w:pPr>
        <w:jc w:val="center"/>
        <w:rPr>
          <w:rFonts w:ascii="TH SarabunPSK" w:hAnsi="TH SarabunPSK" w:cs="TH SarabunPSK"/>
          <w:sz w:val="32"/>
          <w:szCs w:val="32"/>
        </w:rPr>
      </w:pPr>
    </w:p>
    <w:p w14:paraId="4CB71658" w14:textId="77777777" w:rsidR="00153B32" w:rsidRPr="00BE2AEE" w:rsidRDefault="00153B32" w:rsidP="00FD019A">
      <w:pPr>
        <w:jc w:val="center"/>
        <w:rPr>
          <w:rFonts w:ascii="TH SarabunPSK" w:hAnsi="TH SarabunPSK" w:cs="TH SarabunPSK"/>
          <w:sz w:val="32"/>
          <w:szCs w:val="32"/>
        </w:rPr>
      </w:pPr>
    </w:p>
    <w:p w14:paraId="7D1C441E" w14:textId="305AB79A" w:rsidR="00153B32" w:rsidRDefault="00FD019A" w:rsidP="00153B32">
      <w:pPr>
        <w:rPr>
          <w:rFonts w:ascii="TH SarabunPSK" w:hAnsi="TH SarabunPSK" w:cs="TH SarabunPSK"/>
          <w:b/>
          <w:bCs/>
          <w:sz w:val="36"/>
          <w:szCs w:val="36"/>
        </w:rPr>
      </w:pPr>
      <w:r w:rsidRPr="00BE2AEE">
        <w:rPr>
          <w:rFonts w:ascii="TH SarabunPSK" w:hAnsi="TH SarabunPSK" w:cs="TH SarabunPSK" w:hint="cs"/>
          <w:b/>
          <w:bCs/>
          <w:sz w:val="36"/>
          <w:szCs w:val="36"/>
        </w:rPr>
        <w:lastRenderedPageBreak/>
        <w:t xml:space="preserve">3.2 </w:t>
      </w:r>
      <w:r w:rsidRPr="00BE2AEE">
        <w:rPr>
          <w:rFonts w:ascii="TH SarabunPSK" w:hAnsi="TH SarabunPSK" w:cs="TH SarabunPSK" w:hint="cs"/>
          <w:b/>
          <w:bCs/>
          <w:sz w:val="36"/>
          <w:szCs w:val="36"/>
          <w:cs/>
        </w:rPr>
        <w:t>วงจรไฟฟ้าและอิเล็กทรอนิกส์</w:t>
      </w:r>
    </w:p>
    <w:p w14:paraId="177985A6" w14:textId="2C08E708" w:rsidR="00153B32" w:rsidRDefault="00153B32" w:rsidP="00153B32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153B32">
        <w:rPr>
          <w:rFonts w:ascii="TH SarabunPSK" w:hAnsi="TH SarabunPSK" w:cs="TH SarabunPSK"/>
          <w:b/>
          <w:bCs/>
          <w:sz w:val="36"/>
          <w:szCs w:val="36"/>
        </w:rPr>
        <w:drawing>
          <wp:inline distT="0" distB="0" distL="0" distR="0" wp14:anchorId="57ED9C43" wp14:editId="4B44FAEA">
            <wp:extent cx="4877481" cy="5744377"/>
            <wp:effectExtent l="0" t="0" r="0" b="8890"/>
            <wp:docPr id="1045735319" name="รูปภาพ 1" descr="รูปภาพประกอบด้วย ข้อความ, แผนภาพ, วางแผน, เทคนิคการวาดภาพ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5735319" name="รูปภาพ 1" descr="รูปภาพประกอบด้วย ข้อความ, แผนภาพ, วางแผน, เทคนิคการวาดภาพ&#10;&#10;คำอธิบายที่สร้างโดยอัตโนมัติ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877481" cy="5744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32F6CB" w14:textId="77777777" w:rsidR="00153B32" w:rsidRDefault="00153B32" w:rsidP="00FD019A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</w:p>
    <w:p w14:paraId="061E9D1B" w14:textId="7E624D0D" w:rsidR="00FD019A" w:rsidRDefault="00FD019A" w:rsidP="00FD019A">
      <w:pPr>
        <w:jc w:val="center"/>
        <w:rPr>
          <w:rFonts w:ascii="TH SarabunPSK" w:hAnsi="TH SarabunPSK" w:cs="TH SarabunPSK"/>
          <w:sz w:val="36"/>
          <w:szCs w:val="36"/>
        </w:rPr>
      </w:pPr>
      <w:r w:rsidRPr="00BE2AEE"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ภาพที่ </w:t>
      </w:r>
      <w:r w:rsidRPr="00BE2AEE">
        <w:rPr>
          <w:rFonts w:ascii="TH SarabunPSK" w:hAnsi="TH SarabunPSK" w:cs="TH SarabunPSK" w:hint="cs"/>
          <w:b/>
          <w:bCs/>
          <w:sz w:val="36"/>
          <w:szCs w:val="36"/>
        </w:rPr>
        <w:t>3-2</w:t>
      </w:r>
      <w:r w:rsidRPr="00BE2AEE">
        <w:rPr>
          <w:rFonts w:ascii="TH SarabunPSK" w:hAnsi="TH SarabunPSK" w:cs="TH SarabunPSK" w:hint="cs"/>
          <w:sz w:val="36"/>
          <w:szCs w:val="36"/>
        </w:rPr>
        <w:t xml:space="preserve"> </w:t>
      </w:r>
      <w:r w:rsidRPr="00BE2AEE">
        <w:rPr>
          <w:rFonts w:ascii="TH SarabunPSK" w:hAnsi="TH SarabunPSK" w:cs="TH SarabunPSK" w:hint="cs"/>
          <w:b/>
          <w:bCs/>
          <w:sz w:val="36"/>
          <w:szCs w:val="36"/>
          <w:cs/>
        </w:rPr>
        <w:t>วงจรไฟฟ้าและอิเล็กทรอนิกส์</w:t>
      </w:r>
    </w:p>
    <w:p w14:paraId="7F303E9F" w14:textId="77777777" w:rsidR="00153B32" w:rsidRDefault="00153B32" w:rsidP="00FD019A">
      <w:pPr>
        <w:jc w:val="center"/>
        <w:rPr>
          <w:rFonts w:ascii="TH SarabunPSK" w:hAnsi="TH SarabunPSK" w:cs="TH SarabunPSK"/>
          <w:sz w:val="36"/>
          <w:szCs w:val="36"/>
        </w:rPr>
      </w:pPr>
    </w:p>
    <w:p w14:paraId="2B7FAAFF" w14:textId="77777777" w:rsidR="00153B32" w:rsidRDefault="00153B32" w:rsidP="00FD019A">
      <w:pPr>
        <w:jc w:val="center"/>
        <w:rPr>
          <w:rFonts w:ascii="TH SarabunPSK" w:hAnsi="TH SarabunPSK" w:cs="TH SarabunPSK"/>
          <w:sz w:val="36"/>
          <w:szCs w:val="36"/>
        </w:rPr>
      </w:pPr>
    </w:p>
    <w:p w14:paraId="0F69BE9F" w14:textId="77777777" w:rsidR="00153B32" w:rsidRPr="00BE2AEE" w:rsidRDefault="00153B32" w:rsidP="00FD019A">
      <w:pPr>
        <w:jc w:val="center"/>
        <w:rPr>
          <w:rFonts w:ascii="TH SarabunPSK" w:hAnsi="TH SarabunPSK" w:cs="TH SarabunPSK"/>
          <w:sz w:val="36"/>
          <w:szCs w:val="36"/>
        </w:rPr>
      </w:pPr>
    </w:p>
    <w:p w14:paraId="5F7DD34C" w14:textId="77777777" w:rsidR="00FD019A" w:rsidRPr="00BE2AEE" w:rsidRDefault="00FD019A" w:rsidP="00FD019A">
      <w:pPr>
        <w:ind w:firstLine="72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lastRenderedPageBreak/>
        <w:t>จากภาพที่ 3-2 วงจรสำหรับควบคุมกระบวนการควบคุมของเหลวแบบ 4 ถัง โดยรายละเอียดดังนี้</w:t>
      </w:r>
    </w:p>
    <w:p w14:paraId="791FF72D" w14:textId="77777777" w:rsidR="00FD019A" w:rsidRPr="00BE2AEE" w:rsidRDefault="00FD019A" w:rsidP="00FD019A">
      <w:pPr>
        <w:ind w:firstLine="72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Arduino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ส้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A0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ข้าที่ </w:t>
      </w:r>
      <w:r w:rsidRPr="00BE2AEE">
        <w:rPr>
          <w:rFonts w:ascii="TH SarabunPSK" w:hAnsi="TH SarabunPSK" w:cs="TH SarabunPSK" w:hint="cs"/>
          <w:sz w:val="32"/>
          <w:szCs w:val="32"/>
        </w:rPr>
        <w:t>SM1234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ขา </w:t>
      </w:r>
      <w:r w:rsidRPr="00BE2AEE">
        <w:rPr>
          <w:rFonts w:ascii="TH SarabunPSK" w:hAnsi="TH SarabunPSK" w:cs="TH SarabunPSK" w:hint="cs"/>
          <w:sz w:val="32"/>
          <w:szCs w:val="32"/>
        </w:rPr>
        <w:t>QW96</w:t>
      </w:r>
    </w:p>
    <w:p w14:paraId="5A5A811E" w14:textId="77777777" w:rsidR="00FD019A" w:rsidRPr="00BE2AEE" w:rsidRDefault="00FD019A" w:rsidP="00FD019A">
      <w:pPr>
        <w:ind w:firstLine="72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Arduino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ส้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A1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ข้าที่ </w:t>
      </w:r>
      <w:r w:rsidRPr="00BE2AEE">
        <w:rPr>
          <w:rFonts w:ascii="TH SarabunPSK" w:hAnsi="TH SarabunPSK" w:cs="TH SarabunPSK" w:hint="cs"/>
          <w:sz w:val="32"/>
          <w:szCs w:val="32"/>
        </w:rPr>
        <w:t>SM1234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ขา </w:t>
      </w:r>
      <w:r w:rsidRPr="00BE2AEE">
        <w:rPr>
          <w:rFonts w:ascii="TH SarabunPSK" w:hAnsi="TH SarabunPSK" w:cs="TH SarabunPSK" w:hint="cs"/>
          <w:sz w:val="32"/>
          <w:szCs w:val="32"/>
        </w:rPr>
        <w:t>QW98</w:t>
      </w:r>
    </w:p>
    <w:p w14:paraId="5D183AD5" w14:textId="77777777" w:rsidR="00FD019A" w:rsidRPr="00BE2AEE" w:rsidRDefault="00FD019A" w:rsidP="00FD019A">
      <w:pPr>
        <w:ind w:firstLine="72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Arduino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ส้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D5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ข้า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RPMW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ของ </w:t>
      </w:r>
      <w:r w:rsidRPr="00BE2AEE">
        <w:rPr>
          <w:rFonts w:ascii="TH SarabunPSK" w:hAnsi="TH SarabunPSK" w:cs="TH SarabunPSK" w:hint="cs"/>
          <w:sz w:val="32"/>
          <w:szCs w:val="32"/>
        </w:rPr>
        <w:t>BTS7960</w:t>
      </w:r>
    </w:p>
    <w:p w14:paraId="0595DC8B" w14:textId="77777777" w:rsidR="00FD019A" w:rsidRPr="00BE2AEE" w:rsidRDefault="00FD019A" w:rsidP="00FD019A">
      <w:pPr>
        <w:ind w:firstLine="72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BTS7960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ส้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R_EN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Pr="00BE2AEE">
        <w:rPr>
          <w:rFonts w:ascii="TH SarabunPSK" w:hAnsi="TH SarabunPSK" w:cs="TH SarabunPSK" w:hint="cs"/>
          <w:sz w:val="32"/>
          <w:szCs w:val="32"/>
        </w:rPr>
        <w:t>L_EN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เข้าที่ +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</w:rPr>
        <w:t>Vcc</w:t>
      </w:r>
      <w:proofErr w:type="spellEnd"/>
    </w:p>
    <w:p w14:paraId="613A67D5" w14:textId="77777777" w:rsidR="00FD019A" w:rsidRPr="00BE2AEE" w:rsidRDefault="00FD019A" w:rsidP="00FD019A">
      <w:pPr>
        <w:ind w:firstLine="720"/>
        <w:rPr>
          <w:rFonts w:ascii="TH SarabunPSK" w:hAnsi="TH SarabunPSK" w:cs="TH SarabunPSK"/>
          <w:sz w:val="32"/>
          <w:szCs w:val="32"/>
          <w:cs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BTS7960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ส้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RPWM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ข้าที่ขา 10 ของ </w:t>
      </w:r>
      <w:r w:rsidRPr="00BE2AEE">
        <w:rPr>
          <w:rFonts w:ascii="TH SarabunPSK" w:hAnsi="TH SarabunPSK" w:cs="TH SarabunPSK" w:hint="cs"/>
          <w:sz w:val="32"/>
          <w:szCs w:val="32"/>
        </w:rPr>
        <w:t>Arduino</w:t>
      </w:r>
    </w:p>
    <w:p w14:paraId="18AE3E15" w14:textId="77777777" w:rsidR="00FD019A" w:rsidRPr="00BE2AEE" w:rsidRDefault="00FD019A" w:rsidP="00FD019A">
      <w:pPr>
        <w:ind w:firstLine="720"/>
        <w:rPr>
          <w:rFonts w:ascii="TH SarabunPSK" w:hAnsi="TH SarabunPSK" w:cs="TH SarabunPSK"/>
          <w:sz w:val="32"/>
          <w:szCs w:val="32"/>
          <w:cs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PLC IW6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รับมาจากเซ็นเซอร์</w:t>
      </w:r>
    </w:p>
    <w:p w14:paraId="6F906E16" w14:textId="77777777" w:rsidR="00FD019A" w:rsidRPr="00BE2AEE" w:rsidRDefault="00FD019A" w:rsidP="00FD019A">
      <w:pPr>
        <w:ind w:firstLine="72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PLC IW66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รับมาจากเซ็นเซอร์</w:t>
      </w:r>
    </w:p>
    <w:p w14:paraId="12DC469E" w14:textId="1090208D" w:rsidR="00FD019A" w:rsidRPr="00BE2AEE" w:rsidRDefault="00FD019A" w:rsidP="00FD019A">
      <w:pPr>
        <w:ind w:firstLine="720"/>
        <w:rPr>
          <w:rFonts w:ascii="TH SarabunPSK" w:hAnsi="TH SarabunPSK" w:cs="TH SarabunPSK"/>
          <w:sz w:val="32"/>
          <w:szCs w:val="32"/>
          <w:cs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PLC </w:t>
      </w:r>
      <w:r w:rsidR="00153B32">
        <w:rPr>
          <w:rFonts w:ascii="TH SarabunPSK" w:hAnsi="TH SarabunPSK" w:cs="TH SarabunPSK"/>
          <w:sz w:val="32"/>
          <w:szCs w:val="32"/>
        </w:rPr>
        <w:t xml:space="preserve">QW98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ส่งสัญญาณ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WM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ออกไปยังเอาต์พุต</w:t>
      </w:r>
    </w:p>
    <w:p w14:paraId="278DE25B" w14:textId="46B36A32" w:rsidR="00FD019A" w:rsidRPr="00BE2AEE" w:rsidRDefault="00FD019A" w:rsidP="00FD019A">
      <w:pPr>
        <w:ind w:firstLine="72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>PLC</w:t>
      </w:r>
      <w:r w:rsidR="00153B32">
        <w:rPr>
          <w:rFonts w:ascii="TH SarabunPSK" w:hAnsi="TH SarabunPSK" w:cs="TH SarabunPSK"/>
          <w:sz w:val="32"/>
          <w:szCs w:val="32"/>
        </w:rPr>
        <w:t xml:space="preserve"> QW96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ส่งสัญญาณ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WM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ออกไปยังเอาต์พุต</w:t>
      </w:r>
    </w:p>
    <w:p w14:paraId="0931976D" w14:textId="77777777" w:rsidR="00FD019A" w:rsidRPr="00BE2AEE" w:rsidRDefault="00FD019A" w:rsidP="00FD019A">
      <w:pPr>
        <w:ind w:firstLine="720"/>
        <w:rPr>
          <w:rFonts w:ascii="TH SarabunPSK" w:hAnsi="TH SarabunPSK" w:cs="TH SarabunPSK"/>
          <w:sz w:val="32"/>
          <w:szCs w:val="32"/>
        </w:rPr>
      </w:pPr>
    </w:p>
    <w:p w14:paraId="00F8EB42" w14:textId="77777777" w:rsidR="00FD019A" w:rsidRPr="00BE2AEE" w:rsidRDefault="00FD019A" w:rsidP="00FD019A">
      <w:pPr>
        <w:rPr>
          <w:rFonts w:ascii="TH SarabunPSK" w:hAnsi="TH SarabunPSK" w:cs="TH SarabunPSK"/>
          <w:sz w:val="36"/>
          <w:szCs w:val="36"/>
        </w:rPr>
      </w:pPr>
      <w:r w:rsidRPr="00BE2AEE"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ตารางที่ </w:t>
      </w:r>
      <w:r w:rsidRPr="00BE2AEE">
        <w:rPr>
          <w:rFonts w:ascii="TH SarabunPSK" w:hAnsi="TH SarabunPSK" w:cs="TH SarabunPSK" w:hint="cs"/>
          <w:b/>
          <w:bCs/>
          <w:sz w:val="36"/>
          <w:szCs w:val="36"/>
        </w:rPr>
        <w:t xml:space="preserve">3-1 </w:t>
      </w:r>
      <w:r w:rsidRPr="00BE2AEE"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ตารางแสดง </w:t>
      </w:r>
      <w:r w:rsidRPr="00BE2AEE">
        <w:rPr>
          <w:rFonts w:ascii="TH SarabunPSK" w:hAnsi="TH SarabunPSK" w:cs="TH SarabunPSK" w:hint="cs"/>
          <w:b/>
          <w:bCs/>
          <w:sz w:val="36"/>
          <w:szCs w:val="36"/>
        </w:rPr>
        <w:t xml:space="preserve">Input/Output </w:t>
      </w:r>
      <w:r w:rsidRPr="00BE2AEE"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ของ </w:t>
      </w:r>
      <w:r w:rsidRPr="00BE2AEE">
        <w:rPr>
          <w:rFonts w:ascii="TH SarabunPSK" w:hAnsi="TH SarabunPSK" w:cs="TH SarabunPSK" w:hint="cs"/>
          <w:b/>
          <w:bCs/>
          <w:sz w:val="36"/>
          <w:szCs w:val="36"/>
        </w:rPr>
        <w:t>PLC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490"/>
        <w:gridCol w:w="1345"/>
        <w:gridCol w:w="2409"/>
        <w:gridCol w:w="3052"/>
      </w:tblGrid>
      <w:tr w:rsidR="00FD019A" w:rsidRPr="00BE2AEE" w14:paraId="1D3F8562" w14:textId="77777777" w:rsidTr="00783058">
        <w:tc>
          <w:tcPr>
            <w:tcW w:w="1435" w:type="dxa"/>
          </w:tcPr>
          <w:p w14:paraId="68660057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Input/Output</w:t>
            </w:r>
          </w:p>
        </w:tc>
        <w:tc>
          <w:tcPr>
            <w:tcW w:w="1350" w:type="dxa"/>
          </w:tcPr>
          <w:p w14:paraId="2C2800BF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ชื่อแท็ก</w:t>
            </w:r>
          </w:p>
        </w:tc>
        <w:tc>
          <w:tcPr>
            <w:tcW w:w="2430" w:type="dxa"/>
          </w:tcPr>
          <w:p w14:paraId="15B156FD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ชื่อตัวแปร</w:t>
            </w:r>
          </w:p>
        </w:tc>
        <w:tc>
          <w:tcPr>
            <w:tcW w:w="3081" w:type="dxa"/>
          </w:tcPr>
          <w:p w14:paraId="4F62D2D8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คำอธิบาย</w:t>
            </w:r>
          </w:p>
        </w:tc>
      </w:tr>
      <w:tr w:rsidR="00FD019A" w:rsidRPr="00BE2AEE" w14:paraId="4DEC534E" w14:textId="77777777" w:rsidTr="00783058">
        <w:tc>
          <w:tcPr>
            <w:tcW w:w="1435" w:type="dxa"/>
          </w:tcPr>
          <w:p w14:paraId="28ECBD12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Input</w:t>
            </w:r>
          </w:p>
        </w:tc>
        <w:tc>
          <w:tcPr>
            <w:tcW w:w="1350" w:type="dxa"/>
          </w:tcPr>
          <w:p w14:paraId="1D1E256C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%IW64</w:t>
            </w:r>
          </w:p>
        </w:tc>
        <w:tc>
          <w:tcPr>
            <w:tcW w:w="2430" w:type="dxa"/>
          </w:tcPr>
          <w:p w14:paraId="288E5775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SENSOR TANK 1</w:t>
            </w:r>
          </w:p>
        </w:tc>
        <w:tc>
          <w:tcPr>
            <w:tcW w:w="3081" w:type="dxa"/>
          </w:tcPr>
          <w:p w14:paraId="77BDF852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รับระดับน้ำถัง 1 มาจากเซ็นเซอร์</w:t>
            </w:r>
          </w:p>
        </w:tc>
      </w:tr>
      <w:tr w:rsidR="00FD019A" w:rsidRPr="00BE2AEE" w14:paraId="26AFA6A5" w14:textId="77777777" w:rsidTr="00783058">
        <w:tc>
          <w:tcPr>
            <w:tcW w:w="1435" w:type="dxa"/>
          </w:tcPr>
          <w:p w14:paraId="7E44B85D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Input</w:t>
            </w:r>
          </w:p>
        </w:tc>
        <w:tc>
          <w:tcPr>
            <w:tcW w:w="1350" w:type="dxa"/>
          </w:tcPr>
          <w:p w14:paraId="2D61D09B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%IW6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6</w:t>
            </w:r>
          </w:p>
        </w:tc>
        <w:tc>
          <w:tcPr>
            <w:tcW w:w="2430" w:type="dxa"/>
          </w:tcPr>
          <w:p w14:paraId="1C8C97DD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SENSOR TANK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2</w:t>
            </w:r>
          </w:p>
        </w:tc>
        <w:tc>
          <w:tcPr>
            <w:tcW w:w="3081" w:type="dxa"/>
          </w:tcPr>
          <w:p w14:paraId="58AAACAF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รับระดับน้ำถัง 2 มาจากเซ็นเซอร์</w:t>
            </w:r>
          </w:p>
        </w:tc>
      </w:tr>
      <w:tr w:rsidR="00FD019A" w:rsidRPr="00BE2AEE" w14:paraId="2B1C56E1" w14:textId="77777777" w:rsidTr="00783058">
        <w:tc>
          <w:tcPr>
            <w:tcW w:w="1435" w:type="dxa"/>
          </w:tcPr>
          <w:p w14:paraId="3B98BF17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  <w:highlight w:val="yellow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highlight w:val="yellow"/>
              </w:rPr>
              <w:t>Input</w:t>
            </w:r>
          </w:p>
        </w:tc>
        <w:tc>
          <w:tcPr>
            <w:tcW w:w="1350" w:type="dxa"/>
          </w:tcPr>
          <w:p w14:paraId="6DE7A334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  <w:highlight w:val="yellow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highlight w:val="yellow"/>
              </w:rPr>
              <w:t>%IW64</w:t>
            </w:r>
          </w:p>
        </w:tc>
        <w:tc>
          <w:tcPr>
            <w:tcW w:w="2430" w:type="dxa"/>
          </w:tcPr>
          <w:p w14:paraId="6A6CF787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  <w:highlight w:val="yellow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highlight w:val="yellow"/>
              </w:rPr>
              <w:t>SENSOR TANK 1</w:t>
            </w:r>
          </w:p>
        </w:tc>
        <w:tc>
          <w:tcPr>
            <w:tcW w:w="3081" w:type="dxa"/>
          </w:tcPr>
          <w:p w14:paraId="7160D6C6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  <w:highlight w:val="yellow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highlight w:val="yellow"/>
                <w:cs/>
              </w:rPr>
              <w:t>รับระดับน้ำถัง 1 มาจากเซ็นเซอร์</w:t>
            </w:r>
          </w:p>
        </w:tc>
      </w:tr>
      <w:tr w:rsidR="00FD019A" w:rsidRPr="00BE2AEE" w14:paraId="24DC8632" w14:textId="77777777" w:rsidTr="00783058">
        <w:tc>
          <w:tcPr>
            <w:tcW w:w="1435" w:type="dxa"/>
          </w:tcPr>
          <w:p w14:paraId="793DAD68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  <w:highlight w:val="yellow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highlight w:val="yellow"/>
              </w:rPr>
              <w:t>Input</w:t>
            </w:r>
          </w:p>
        </w:tc>
        <w:tc>
          <w:tcPr>
            <w:tcW w:w="1350" w:type="dxa"/>
          </w:tcPr>
          <w:p w14:paraId="4E326D69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  <w:highlight w:val="yellow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highlight w:val="yellow"/>
              </w:rPr>
              <w:t>%IW6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highlight w:val="yellow"/>
                <w:cs/>
              </w:rPr>
              <w:t>6</w:t>
            </w:r>
          </w:p>
        </w:tc>
        <w:tc>
          <w:tcPr>
            <w:tcW w:w="2430" w:type="dxa"/>
          </w:tcPr>
          <w:p w14:paraId="7F9C2E15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  <w:highlight w:val="yellow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highlight w:val="yellow"/>
              </w:rPr>
              <w:t xml:space="preserve">SENSOR TANK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highlight w:val="yellow"/>
                <w:cs/>
              </w:rPr>
              <w:t>2</w:t>
            </w:r>
          </w:p>
        </w:tc>
        <w:tc>
          <w:tcPr>
            <w:tcW w:w="3081" w:type="dxa"/>
          </w:tcPr>
          <w:p w14:paraId="25A0CCC6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  <w:highlight w:val="yellow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highlight w:val="yellow"/>
                <w:cs/>
              </w:rPr>
              <w:t>รับระดับน้ำถัง 2 มาจากเซ็นเซอร์</w:t>
            </w:r>
          </w:p>
        </w:tc>
      </w:tr>
      <w:tr w:rsidR="00FD019A" w:rsidRPr="00BE2AEE" w14:paraId="6A5036D0" w14:textId="77777777" w:rsidTr="00783058">
        <w:tc>
          <w:tcPr>
            <w:tcW w:w="1435" w:type="dxa"/>
          </w:tcPr>
          <w:p w14:paraId="3B1503D5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  <w:highlight w:val="yellow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Output</w:t>
            </w:r>
          </w:p>
        </w:tc>
        <w:tc>
          <w:tcPr>
            <w:tcW w:w="1350" w:type="dxa"/>
          </w:tcPr>
          <w:p w14:paraId="3040C9C9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%QW96</w:t>
            </w:r>
          </w:p>
        </w:tc>
        <w:tc>
          <w:tcPr>
            <w:tcW w:w="2430" w:type="dxa"/>
          </w:tcPr>
          <w:p w14:paraId="408A01D4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UMP 1</w:t>
            </w:r>
          </w:p>
        </w:tc>
        <w:tc>
          <w:tcPr>
            <w:tcW w:w="3081" w:type="dxa"/>
          </w:tcPr>
          <w:p w14:paraId="09750BBE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ส่งค่า 4-20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mA</w:t>
            </w:r>
          </w:p>
        </w:tc>
      </w:tr>
      <w:tr w:rsidR="00FD019A" w:rsidRPr="00BE2AEE" w14:paraId="6EDA913F" w14:textId="77777777" w:rsidTr="00783058">
        <w:tc>
          <w:tcPr>
            <w:tcW w:w="1435" w:type="dxa"/>
          </w:tcPr>
          <w:p w14:paraId="2253ABA5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  <w:highlight w:val="yellow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Output</w:t>
            </w:r>
          </w:p>
        </w:tc>
        <w:tc>
          <w:tcPr>
            <w:tcW w:w="1350" w:type="dxa"/>
          </w:tcPr>
          <w:p w14:paraId="7EECA9DC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%QW9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8</w:t>
            </w:r>
          </w:p>
        </w:tc>
        <w:tc>
          <w:tcPr>
            <w:tcW w:w="2430" w:type="dxa"/>
          </w:tcPr>
          <w:p w14:paraId="583D63B7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PUMP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2</w:t>
            </w:r>
          </w:p>
        </w:tc>
        <w:tc>
          <w:tcPr>
            <w:tcW w:w="3081" w:type="dxa"/>
          </w:tcPr>
          <w:p w14:paraId="46275AFE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ส่งค่า 4-20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mA</w:t>
            </w:r>
          </w:p>
        </w:tc>
      </w:tr>
    </w:tbl>
    <w:p w14:paraId="520308F5" w14:textId="77777777" w:rsidR="00FD019A" w:rsidRPr="00BE2AEE" w:rsidRDefault="00FD019A" w:rsidP="00FD019A">
      <w:pPr>
        <w:rPr>
          <w:rFonts w:ascii="TH SarabunPSK" w:hAnsi="TH SarabunPSK" w:cs="TH SarabunPSK"/>
          <w:sz w:val="32"/>
          <w:szCs w:val="32"/>
        </w:rPr>
      </w:pPr>
    </w:p>
    <w:p w14:paraId="597B8E92" w14:textId="4FAF3336" w:rsidR="00FD019A" w:rsidRPr="00BE2AEE" w:rsidRDefault="00FD019A" w:rsidP="00FD019A">
      <w:pPr>
        <w:rPr>
          <w:rFonts w:ascii="TH SarabunPSK" w:hAnsi="TH SarabunPSK" w:cs="TH SarabunPSK"/>
          <w:sz w:val="32"/>
          <w:szCs w:val="32"/>
          <w:cs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จากตารางที่ 3-1 แสดง </w:t>
      </w:r>
      <w:r w:rsidRPr="00BE2AEE">
        <w:rPr>
          <w:rFonts w:ascii="TH SarabunPSK" w:hAnsi="TH SarabunPSK" w:cs="TH SarabunPSK" w:hint="cs"/>
          <w:sz w:val="32"/>
          <w:szCs w:val="32"/>
        </w:rPr>
        <w:t>I</w:t>
      </w:r>
      <w:r w:rsidR="00F95911" w:rsidRPr="00BE2AEE">
        <w:rPr>
          <w:rFonts w:ascii="TH SarabunPSK" w:hAnsi="TH SarabunPSK" w:cs="TH SarabunPSK" w:hint="cs"/>
          <w:sz w:val="32"/>
          <w:szCs w:val="32"/>
        </w:rPr>
        <w:t>n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ut Output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ขอ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ป็นการควบคุมระดับของเหลวในถังในกระบวนการ 4 ถัง ซึ่งรับค้า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Input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ซึ่งรับค่ามาจากเซ็นเซอร์ คำนวณผ่านส่วนและส่งออกค่า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-20 mA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ไปยัง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Output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ผ่า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ID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พื่อส่งสัญญาณ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WM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วบคุม </w:t>
      </w:r>
      <w:r w:rsidRPr="00BE2AEE">
        <w:rPr>
          <w:rFonts w:ascii="TH SarabunPSK" w:hAnsi="TH SarabunPSK" w:cs="TH SarabunPSK" w:hint="cs"/>
          <w:sz w:val="32"/>
          <w:szCs w:val="32"/>
        </w:rPr>
        <w:t>pump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ให้ทำงานให้ได้ระดับตามที่ต้องการ</w:t>
      </w:r>
    </w:p>
    <w:p w14:paraId="14EB92A8" w14:textId="77777777" w:rsidR="00FD019A" w:rsidRDefault="00FD019A" w:rsidP="00FD019A">
      <w:pPr>
        <w:rPr>
          <w:rFonts w:ascii="TH SarabunPSK" w:hAnsi="TH SarabunPSK" w:cs="TH SarabunPSK"/>
          <w:sz w:val="32"/>
          <w:szCs w:val="32"/>
        </w:rPr>
      </w:pPr>
    </w:p>
    <w:p w14:paraId="028A8218" w14:textId="77777777" w:rsidR="00153B32" w:rsidRPr="00BE2AEE" w:rsidRDefault="00153B32" w:rsidP="00FD019A">
      <w:pPr>
        <w:rPr>
          <w:rFonts w:ascii="TH SarabunPSK" w:hAnsi="TH SarabunPSK" w:cs="TH SarabunPSK" w:hint="cs"/>
          <w:sz w:val="32"/>
          <w:szCs w:val="32"/>
        </w:rPr>
      </w:pPr>
    </w:p>
    <w:p w14:paraId="2C65EAF5" w14:textId="77777777" w:rsidR="00FD019A" w:rsidRPr="00BE2AEE" w:rsidRDefault="00FD019A" w:rsidP="00FD019A">
      <w:pPr>
        <w:rPr>
          <w:rFonts w:ascii="TH SarabunPSK" w:hAnsi="TH SarabunPSK" w:cs="TH SarabunPSK"/>
          <w:b/>
          <w:bCs/>
          <w:sz w:val="36"/>
          <w:szCs w:val="36"/>
        </w:rPr>
      </w:pPr>
      <w:r w:rsidRPr="00BE2AEE">
        <w:rPr>
          <w:rFonts w:ascii="TH SarabunPSK" w:hAnsi="TH SarabunPSK" w:cs="TH SarabunPSK" w:hint="cs"/>
          <w:b/>
          <w:bCs/>
          <w:sz w:val="36"/>
          <w:szCs w:val="36"/>
          <w:cs/>
        </w:rPr>
        <w:lastRenderedPageBreak/>
        <w:t xml:space="preserve">3.3 </w:t>
      </w:r>
      <w:r w:rsidRPr="00BE2AEE">
        <w:rPr>
          <w:rFonts w:ascii="TH SarabunPSK" w:hAnsi="TH SarabunPSK" w:cs="TH SarabunPSK" w:hint="cs"/>
          <w:b/>
          <w:bCs/>
          <w:sz w:val="36"/>
          <w:szCs w:val="36"/>
        </w:rPr>
        <w:t>Software</w:t>
      </w:r>
    </w:p>
    <w:p w14:paraId="5CF38E1F" w14:textId="77777777" w:rsidR="00FD019A" w:rsidRPr="00BE2AEE" w:rsidRDefault="00FD019A" w:rsidP="00FD019A">
      <w:pPr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ab/>
        <w:t>3.3.1 P&amp;ID</w:t>
      </w:r>
    </w:p>
    <w:p w14:paraId="06A0224B" w14:textId="77777777" w:rsidR="00FD019A" w:rsidRPr="00BE2AEE" w:rsidRDefault="00FD019A" w:rsidP="00FD019A">
      <w:pPr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</w:rPr>
        <w:tab/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ในกระบวนการนี้จะเป็นกระบวนการการควบคุมระดับน้ำในถังให้ได้ตามที่ต้องการ ในชั้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Field Level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ช่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ump, Control, Sensor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ถังน้ำทั้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ถัง เป็นต้น โดยจะมีความสัมพันธ์ของถังดังนี้ 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1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ับ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2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จะความสัมพันธ์กั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3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ับถัง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จะสัมพันธ์กันแต่มีจะมีหลักการทำงานที่เหมือนกัน ในชั้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Field Level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ริ่ม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จาก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ump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จะสูบน้ำจากถังเก็บน้ำมาเข้าถังด้านบนสุดโดยผ่าน สัญญาณ 4-20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mA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ที่ใช้ควบคุมโดย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Controller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พื่อควบคุมอัตราการไหลของน้ำเข้าถังแล้วจะมีน้ำไหลออกลงถังด้านล่าง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และไหลลงเข้าถังเก็บน้ำดังเดิม ในถังแต่ละถังจะมี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Pressure Sensor (PT)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ที่จะวัดระดับน้ำในถังแต่ละถัง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จากนั้นจะส่งระดับไปยังชั้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Control Level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และรับของข้อมูลเพื่อไปควบคุมอัตราการไหลเข้าของน้ำ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ดังภาพที่ </w:t>
      </w:r>
      <w:r w:rsidRPr="00BE2AEE">
        <w:rPr>
          <w:rFonts w:ascii="TH SarabunPSK" w:hAnsi="TH SarabunPSK" w:cs="TH SarabunPSK" w:hint="cs"/>
          <w:sz w:val="32"/>
          <w:szCs w:val="32"/>
        </w:rPr>
        <w:t>3-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3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ตารางแสดงสัญลักษณ์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&amp;ID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ดังตารางที่ </w:t>
      </w:r>
      <w:r w:rsidRPr="00BE2AEE">
        <w:rPr>
          <w:rFonts w:ascii="TH SarabunPSK" w:hAnsi="TH SarabunPSK" w:cs="TH SarabunPSK" w:hint="cs"/>
          <w:sz w:val="32"/>
          <w:szCs w:val="32"/>
        </w:rPr>
        <w:t>3-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2</w:t>
      </w:r>
    </w:p>
    <w:p w14:paraId="4850415B" w14:textId="77777777" w:rsidR="00FD019A" w:rsidRPr="00BE2AEE" w:rsidRDefault="00FD019A" w:rsidP="00FD019A">
      <w:pPr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</w:rPr>
        <w:drawing>
          <wp:anchor distT="0" distB="0" distL="114300" distR="114300" simplePos="0" relativeHeight="251745280" behindDoc="0" locked="0" layoutInCell="1" allowOverlap="1" wp14:anchorId="287DB590" wp14:editId="1E5BEEA1">
            <wp:simplePos x="0" y="0"/>
            <wp:positionH relativeFrom="margin">
              <wp:posOffset>357497</wp:posOffset>
            </wp:positionH>
            <wp:positionV relativeFrom="paragraph">
              <wp:posOffset>74300</wp:posOffset>
            </wp:positionV>
            <wp:extent cx="4517324" cy="3877198"/>
            <wp:effectExtent l="19050" t="19050" r="17145" b="28575"/>
            <wp:wrapNone/>
            <wp:docPr id="2" name="Picture 2" descr="รูปภาพประกอบด้วย ข้อความ, แผนภาพ, วางแผน, เทคนิคการวาดภาพ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รูปภาพประกอบด้วย ข้อความ, แผนภาพ, วางแผน, เทคนิคการวาดภาพ&#10;&#10;คำอธิบายที่สร้างโดยอัตโนมัติ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20809" cy="388018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9E81D0B" w14:textId="77777777" w:rsidR="00FD019A" w:rsidRPr="00BE2AEE" w:rsidRDefault="00FD019A" w:rsidP="00FD019A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68AF18CB" w14:textId="77777777" w:rsidR="00FD019A" w:rsidRPr="00BE2AEE" w:rsidRDefault="00FD019A" w:rsidP="00FD019A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20570FDF" w14:textId="77777777" w:rsidR="00FD019A" w:rsidRPr="00BE2AEE" w:rsidRDefault="00FD019A" w:rsidP="00FD019A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4708959C" w14:textId="77777777" w:rsidR="00FD019A" w:rsidRPr="00BE2AEE" w:rsidRDefault="00FD019A" w:rsidP="00FD019A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2F6052F8" w14:textId="77777777" w:rsidR="00FD019A" w:rsidRPr="00BE2AEE" w:rsidRDefault="00FD019A" w:rsidP="00FD019A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1D5BD102" w14:textId="77777777" w:rsidR="00FD019A" w:rsidRPr="00BE2AEE" w:rsidRDefault="00FD019A" w:rsidP="00FD019A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238AA60C" w14:textId="77777777" w:rsidR="00FD019A" w:rsidRDefault="00FD019A" w:rsidP="00FD019A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3646D4B6" w14:textId="77777777" w:rsidR="00153B32" w:rsidRDefault="00153B32" w:rsidP="00FD019A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03006E5A" w14:textId="77777777" w:rsidR="00153B32" w:rsidRDefault="00153B32" w:rsidP="00FD019A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12ED5290" w14:textId="77777777" w:rsidR="00153B32" w:rsidRDefault="00153B32" w:rsidP="00FD019A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1910D196" w14:textId="77777777" w:rsidR="00FD019A" w:rsidRPr="00BE2AEE" w:rsidRDefault="00FD019A" w:rsidP="00FD019A">
      <w:pPr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3667D66E" w14:textId="77777777" w:rsidR="00FD019A" w:rsidRPr="00BE2AEE" w:rsidRDefault="00FD019A" w:rsidP="00FD019A">
      <w:pPr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3-3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P&amp;ID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กระบวนการควบคุมระดับน้ำแบบ 4 ถัง</w:t>
      </w:r>
    </w:p>
    <w:p w14:paraId="1DEE9F4A" w14:textId="77777777" w:rsidR="00153B32" w:rsidRDefault="00153B32" w:rsidP="00FD019A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A336BAC" w14:textId="77777777" w:rsidR="00153B32" w:rsidRDefault="00153B32" w:rsidP="00FD019A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89A1AEB" w14:textId="66619F91" w:rsidR="00FD019A" w:rsidRPr="00BE2AEE" w:rsidRDefault="00FD019A" w:rsidP="00FD019A">
      <w:pPr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 xml:space="preserve">ตารางที่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3-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2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ตารางแสดงสัญลักษณ์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 P&amp;ID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075"/>
        <w:gridCol w:w="3240"/>
        <w:gridCol w:w="1909"/>
        <w:gridCol w:w="2072"/>
      </w:tblGrid>
      <w:tr w:rsidR="00FD019A" w:rsidRPr="00BE2AEE" w14:paraId="1AD3A9E7" w14:textId="77777777" w:rsidTr="00783058">
        <w:tc>
          <w:tcPr>
            <w:tcW w:w="1075" w:type="dxa"/>
          </w:tcPr>
          <w:p w14:paraId="5B0784DB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ลำดับที่</w:t>
            </w:r>
          </w:p>
        </w:tc>
        <w:tc>
          <w:tcPr>
            <w:tcW w:w="3240" w:type="dxa"/>
          </w:tcPr>
          <w:p w14:paraId="4A80BD72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ชื่อ</w:t>
            </w:r>
          </w:p>
        </w:tc>
        <w:tc>
          <w:tcPr>
            <w:tcW w:w="1909" w:type="dxa"/>
          </w:tcPr>
          <w:p w14:paraId="47F089DE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รายละเอียด</w:t>
            </w:r>
          </w:p>
        </w:tc>
        <w:tc>
          <w:tcPr>
            <w:tcW w:w="2072" w:type="dxa"/>
          </w:tcPr>
          <w:p w14:paraId="71E5E01D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สัญลักษณ์</w:t>
            </w:r>
          </w:p>
        </w:tc>
      </w:tr>
      <w:tr w:rsidR="00FD019A" w:rsidRPr="00BE2AEE" w14:paraId="440ABFBE" w14:textId="77777777" w:rsidTr="00783058">
        <w:trPr>
          <w:trHeight w:val="683"/>
        </w:trPr>
        <w:tc>
          <w:tcPr>
            <w:tcW w:w="1075" w:type="dxa"/>
          </w:tcPr>
          <w:p w14:paraId="4529D603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</w:t>
            </w:r>
          </w:p>
        </w:tc>
        <w:tc>
          <w:tcPr>
            <w:tcW w:w="3240" w:type="dxa"/>
          </w:tcPr>
          <w:p w14:paraId="71041BC9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Electric Signal</w:t>
            </w:r>
          </w:p>
        </w:tc>
        <w:tc>
          <w:tcPr>
            <w:tcW w:w="1909" w:type="dxa"/>
          </w:tcPr>
          <w:p w14:paraId="45AAE109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สัญญาณไฟฟ้า</w:t>
            </w:r>
          </w:p>
        </w:tc>
        <w:tc>
          <w:tcPr>
            <w:tcW w:w="2072" w:type="dxa"/>
          </w:tcPr>
          <w:p w14:paraId="4787E937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747328" behindDoc="0" locked="0" layoutInCell="1" allowOverlap="1" wp14:anchorId="354E5316" wp14:editId="07780F4D">
                      <wp:simplePos x="0" y="0"/>
                      <wp:positionH relativeFrom="column">
                        <wp:posOffset>208280</wp:posOffset>
                      </wp:positionH>
                      <wp:positionV relativeFrom="paragraph">
                        <wp:posOffset>219075</wp:posOffset>
                      </wp:positionV>
                      <wp:extent cx="717550" cy="0"/>
                      <wp:effectExtent l="0" t="0" r="0" b="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17550" cy="0"/>
                              </a:xfrm>
                              <a:prstGeom prst="line">
                                <a:avLst/>
                              </a:prstGeom>
                              <a:ln w="9525" cap="flat" cmpd="sng" algn="ctr">
                                <a:solidFill>
                                  <a:schemeClr val="dk1"/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9D68735" id="Straight Connector 10" o:spid="_x0000_s1026" style="position:absolute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.4pt,17.25pt" to="72.9pt,1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" strokecolor="black [3200]">
                      <v:stroke dashstyle="dash"/>
                    </v:line>
                  </w:pict>
                </mc:Fallback>
              </mc:AlternateContent>
            </w:r>
          </w:p>
        </w:tc>
      </w:tr>
      <w:tr w:rsidR="00FD019A" w:rsidRPr="00BE2AEE" w14:paraId="6E4A0CA3" w14:textId="77777777" w:rsidTr="00783058">
        <w:trPr>
          <w:trHeight w:val="710"/>
        </w:trPr>
        <w:tc>
          <w:tcPr>
            <w:tcW w:w="1075" w:type="dxa"/>
          </w:tcPr>
          <w:p w14:paraId="6B6AB0EA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2</w:t>
            </w:r>
          </w:p>
        </w:tc>
        <w:tc>
          <w:tcPr>
            <w:tcW w:w="3240" w:type="dxa"/>
          </w:tcPr>
          <w:p w14:paraId="7711F97D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Instrument Supply</w:t>
            </w:r>
          </w:p>
        </w:tc>
        <w:tc>
          <w:tcPr>
            <w:tcW w:w="1909" w:type="dxa"/>
          </w:tcPr>
          <w:p w14:paraId="079D339D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สายเชื่อมต่อ</w:t>
            </w:r>
          </w:p>
        </w:tc>
        <w:tc>
          <w:tcPr>
            <w:tcW w:w="2072" w:type="dxa"/>
          </w:tcPr>
          <w:p w14:paraId="34D1C39C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746304" behindDoc="0" locked="0" layoutInCell="1" allowOverlap="1" wp14:anchorId="6D407C3A" wp14:editId="1FD347D9">
                      <wp:simplePos x="0" y="0"/>
                      <wp:positionH relativeFrom="column">
                        <wp:posOffset>246380</wp:posOffset>
                      </wp:positionH>
                      <wp:positionV relativeFrom="paragraph">
                        <wp:posOffset>220345</wp:posOffset>
                      </wp:positionV>
                      <wp:extent cx="673100" cy="3175"/>
                      <wp:effectExtent l="0" t="0" r="31750" b="34925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73100" cy="31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B931A38" id="Straight Connector 9" o:spid="_x0000_s1026" style="position:absolute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.4pt,17.35pt" to="72.4pt,1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" strokecolor="black [3200]" strokeweight=".5pt">
                      <v:stroke joinstyle="miter"/>
                    </v:line>
                  </w:pict>
                </mc:Fallback>
              </mc:AlternateContent>
            </w:r>
          </w:p>
        </w:tc>
      </w:tr>
      <w:tr w:rsidR="00FD019A" w:rsidRPr="00BE2AEE" w14:paraId="62B43B84" w14:textId="77777777" w:rsidTr="00783058">
        <w:trPr>
          <w:trHeight w:val="719"/>
        </w:trPr>
        <w:tc>
          <w:tcPr>
            <w:tcW w:w="1075" w:type="dxa"/>
          </w:tcPr>
          <w:p w14:paraId="29D3C8AB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3</w:t>
            </w:r>
          </w:p>
        </w:tc>
        <w:tc>
          <w:tcPr>
            <w:tcW w:w="3240" w:type="dxa"/>
          </w:tcPr>
          <w:p w14:paraId="3CC620E9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ump</w:t>
            </w:r>
          </w:p>
        </w:tc>
        <w:tc>
          <w:tcPr>
            <w:tcW w:w="1909" w:type="dxa"/>
          </w:tcPr>
          <w:p w14:paraId="17E96DDA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ปั๊มน้ำ</w:t>
            </w:r>
          </w:p>
        </w:tc>
        <w:tc>
          <w:tcPr>
            <w:tcW w:w="2072" w:type="dxa"/>
          </w:tcPr>
          <w:p w14:paraId="71280A8D" w14:textId="77777777" w:rsidR="00FD019A" w:rsidRPr="00BE2AEE" w:rsidRDefault="00FD019A" w:rsidP="00783058">
            <w:pPr>
              <w:rPr>
                <w:rFonts w:ascii="TH SarabunPSK" w:hAnsi="TH SarabunPSK" w:cs="TH SarabunPSK"/>
                <w:color w:val="FFFFFF" w:themeColor="background1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noProof/>
                <w:color w:val="FFFFFF" w:themeColor="background1"/>
                <w:sz w:val="32"/>
                <w:szCs w:val="32"/>
              </w:rPr>
              <w:drawing>
                <wp:anchor distT="0" distB="0" distL="114300" distR="114300" simplePos="0" relativeHeight="251748352" behindDoc="0" locked="0" layoutInCell="1" allowOverlap="1" wp14:anchorId="0CDCECB0" wp14:editId="0041E623">
                  <wp:simplePos x="0" y="0"/>
                  <wp:positionH relativeFrom="column">
                    <wp:posOffset>331394</wp:posOffset>
                  </wp:positionH>
                  <wp:positionV relativeFrom="paragraph">
                    <wp:posOffset>-6808</wp:posOffset>
                  </wp:positionV>
                  <wp:extent cx="501091" cy="480385"/>
                  <wp:effectExtent l="0" t="0" r="0" b="0"/>
                  <wp:wrapNone/>
                  <wp:docPr id="11" name="Picture 11" descr="รูปภาพประกอบด้วย วงกลม&#10;&#10;คำอธิบายที่สร้างโดยอัตโนมัติ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 descr="รูปภาพประกอบด้วย วงกลม&#10;&#10;คำอธิบายที่สร้างโดยอัตโนมัติ"/>
                          <pic:cNvPicPr/>
                        </pic:nvPicPr>
                        <pic:blipFill>
                          <a:blip r:embed="rId58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59">
                                    <a14:imgEffect>
                                      <a14:backgroundRemoval t="10000" b="90000" l="10000" r="90000">
                                        <a14:foregroundMark x1="28099" y1="85345" x2="28099" y2="85345"/>
                                        <a14:foregroundMark x1="32231" y1="81897" x2="32231" y2="81897"/>
                                        <a14:foregroundMark x1="66116" y1="81034" x2="66116" y2="81034"/>
                                        <a14:foregroundMark x1="55372" y1="10345" x2="42149" y2="10345"/>
                                        <a14:foregroundMark x1="14876" y1="37069" x2="14876" y2="37069"/>
                                        <a14:foregroundMark x1="14876" y1="42241" x2="14876" y2="42241"/>
                                        <a14:foregroundMark x1="13223" y1="46552" x2="13223" y2="46552"/>
                                        <a14:foregroundMark x1="13223" y1="49138" x2="13223" y2="49138"/>
                                        <a14:foregroundMark x1="81818" y1="42241" x2="81818" y2="42241"/>
                                        <a14:foregroundMark x1="82645" y1="42241" x2="82645" y2="42241"/>
                                        <a14:foregroundMark x1="82645" y1="45690" x2="82645" y2="45690"/>
                                        <a14:backgroundMark x1="91736" y1="35345" x2="91736" y2="35345"/>
                                        <a14:backgroundMark x1="89256" y1="35345" x2="89256" y2="35345"/>
                                        <a14:backgroundMark x1="88430" y1="35345" x2="88430" y2="35345"/>
                                        <a14:backgroundMark x1="90289" y1="45690" x2="90909" y2="50862"/>
                                        <a14:backgroundMark x1="89876" y1="42241" x2="90289" y2="45690"/>
                                        <a14:backgroundMark x1="89256" y1="37069" x2="89876" y2="42241"/>
                                      </a14:backgroundRemoval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1091" cy="4803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2829B291" w14:textId="77777777" w:rsidR="00FD019A" w:rsidRPr="00BE2AEE" w:rsidRDefault="00FD019A" w:rsidP="00783058">
            <w:pPr>
              <w:rPr>
                <w:rFonts w:ascii="TH SarabunPSK" w:hAnsi="TH SarabunPSK" w:cs="TH SarabunPSK"/>
                <w:color w:val="FFFFFF" w:themeColor="background1"/>
                <w:sz w:val="32"/>
                <w:szCs w:val="32"/>
              </w:rPr>
            </w:pPr>
          </w:p>
        </w:tc>
      </w:tr>
      <w:tr w:rsidR="00FD019A" w:rsidRPr="00BE2AEE" w14:paraId="4DE050F3" w14:textId="77777777" w:rsidTr="00783058">
        <w:trPr>
          <w:trHeight w:val="791"/>
        </w:trPr>
        <w:tc>
          <w:tcPr>
            <w:tcW w:w="1075" w:type="dxa"/>
          </w:tcPr>
          <w:p w14:paraId="375C24CD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5</w:t>
            </w:r>
          </w:p>
        </w:tc>
        <w:tc>
          <w:tcPr>
            <w:tcW w:w="3240" w:type="dxa"/>
          </w:tcPr>
          <w:p w14:paraId="64FC8AE3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proofErr w:type="gramStart"/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LT :</w:t>
            </w:r>
            <w:proofErr w:type="gramEnd"/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Level Transmitter</w:t>
            </w:r>
          </w:p>
        </w:tc>
        <w:tc>
          <w:tcPr>
            <w:tcW w:w="1909" w:type="dxa"/>
          </w:tcPr>
          <w:p w14:paraId="47690C11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เครื่องส่งระดับ</w:t>
            </w:r>
          </w:p>
        </w:tc>
        <w:tc>
          <w:tcPr>
            <w:tcW w:w="2072" w:type="dxa"/>
          </w:tcPr>
          <w:p w14:paraId="2400CDB5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noProof/>
                <w:sz w:val="32"/>
                <w:szCs w:val="32"/>
              </w:rPr>
              <w:drawing>
                <wp:anchor distT="0" distB="0" distL="114300" distR="114300" simplePos="0" relativeHeight="251753472" behindDoc="0" locked="0" layoutInCell="1" allowOverlap="1" wp14:anchorId="0B92D58A" wp14:editId="178E7FCE">
                  <wp:simplePos x="0" y="0"/>
                  <wp:positionH relativeFrom="column">
                    <wp:posOffset>361035</wp:posOffset>
                  </wp:positionH>
                  <wp:positionV relativeFrom="paragraph">
                    <wp:posOffset>11735</wp:posOffset>
                  </wp:positionV>
                  <wp:extent cx="438404" cy="424282"/>
                  <wp:effectExtent l="0" t="0" r="0" b="0"/>
                  <wp:wrapNone/>
                  <wp:docPr id="5" name="Picture 5" descr="รูปภาพประกอบด้วย ข้อความ, วงกลม, ตัวอักษร, เครื่องหมาย&#10;&#10;คำอธิบายที่สร้างโดยอัตโนมัติ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 descr="รูปภาพประกอบด้วย ข้อความ, วงกลม, ตัวอักษร, เครื่องหมาย&#10;&#10;คำอธิบายที่สร้างโดยอัตโนมัติ"/>
                          <pic:cNvPicPr/>
                        </pic:nvPicPr>
                        <pic:blipFill rotWithShape="1"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956" t="7519" r="9669" b="5159"/>
                          <a:stretch/>
                        </pic:blipFill>
                        <pic:spPr bwMode="auto">
                          <a:xfrm>
                            <a:off x="0" y="0"/>
                            <a:ext cx="438404" cy="42428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3F39FC1A" w14:textId="77777777" w:rsidR="00153B32" w:rsidRDefault="00153B32" w:rsidP="00FD019A">
      <w:pPr>
        <w:ind w:firstLine="720"/>
        <w:rPr>
          <w:rFonts w:ascii="TH SarabunPSK" w:hAnsi="TH SarabunPSK" w:cs="TH SarabunPSK"/>
          <w:b/>
          <w:bCs/>
          <w:sz w:val="32"/>
          <w:szCs w:val="32"/>
        </w:rPr>
      </w:pPr>
    </w:p>
    <w:p w14:paraId="11A46499" w14:textId="31B671D6" w:rsidR="00FD019A" w:rsidRPr="00BE2AEE" w:rsidRDefault="00FD019A" w:rsidP="00FD019A">
      <w:pPr>
        <w:ind w:firstLine="720"/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3.3.3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ารควบคุมระดับของเหลวด้วย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PLC </w:t>
      </w:r>
    </w:p>
    <w:p w14:paraId="3FB3CD9F" w14:textId="5BD65C80" w:rsidR="00FD019A" w:rsidRPr="00BE2AEE" w:rsidRDefault="00153B32" w:rsidP="00153B32">
      <w:pPr>
        <w:ind w:left="720" w:firstLine="720"/>
        <w:jc w:val="thaiDistribute"/>
        <w:rPr>
          <w:rFonts w:ascii="TH SarabunPSK" w:hAnsi="TH SarabunPSK" w:cs="TH SarabunPSK" w:hint="cs"/>
          <w:sz w:val="32"/>
          <w:szCs w:val="32"/>
        </w:rPr>
      </w:pPr>
      <w:r w:rsidRPr="00BE2AEE">
        <w:rPr>
          <w:rFonts w:ascii="TH SarabunPSK" w:eastAsia="Times New Roman" w:hAnsi="TH SarabunPSK" w:cs="TH SarabunPSK" w:hint="cs"/>
          <w:noProof/>
          <w:kern w:val="0"/>
          <w:sz w:val="32"/>
          <w:szCs w:val="32"/>
          <w14:ligatures w14:val="none"/>
        </w:rPr>
        <w:drawing>
          <wp:anchor distT="0" distB="0" distL="114300" distR="114300" simplePos="0" relativeHeight="251754496" behindDoc="0" locked="0" layoutInCell="1" allowOverlap="1" wp14:anchorId="52B3522A" wp14:editId="741A537E">
            <wp:simplePos x="0" y="0"/>
            <wp:positionH relativeFrom="margin">
              <wp:align>right</wp:align>
            </wp:positionH>
            <wp:positionV relativeFrom="paragraph">
              <wp:posOffset>964565</wp:posOffset>
            </wp:positionV>
            <wp:extent cx="5006340" cy="3329940"/>
            <wp:effectExtent l="0" t="0" r="3810" b="3810"/>
            <wp:wrapSquare wrapText="bothSides"/>
            <wp:docPr id="1265156287" name="Picture 3" descr="รูปภาพประกอบด้วย ข้อความ, แผนภาพ, ภาพหน้าจอ, วางแผน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5156287" name="Picture 3" descr="รูปภาพประกอบด้วย ข้อความ, แผนภาพ, ภาพหน้าจอ, วางแผน&#10;&#10;คำอธิบายที่สร้างโดยอัตโนมัติ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06340" cy="33299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>จะใช้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 PLC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ในการควบคุมระดับของเหลวในกระบวนการ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>ถัง โดยใช้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 PID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>ควบคุม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แบบ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Cascade Control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ส่งค่าไปยัง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Machine Learning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>รับค่าข้อมูล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>และยังสามารถป้อนค่า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จากหน้าจอ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HMI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>ได้ เพื่อเพิ่มความสะดวกต่อการควบคุมและสังเกตการณ์</w:t>
      </w:r>
    </w:p>
    <w:p w14:paraId="6FE41DE8" w14:textId="77777777" w:rsidR="00FD019A" w:rsidRPr="00BE2AEE" w:rsidRDefault="00FD019A" w:rsidP="00FD019A">
      <w:pPr>
        <w:jc w:val="center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3-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4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บล็อกไดอะแกรมการควบคุมระดับของเหลวในกระบวนการ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ถัง</w:t>
      </w:r>
    </w:p>
    <w:p w14:paraId="4E29B4D4" w14:textId="49A7783C" w:rsidR="00FD019A" w:rsidRDefault="00FD019A" w:rsidP="00FD019A">
      <w:pPr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</w:rPr>
        <w:tab/>
      </w:r>
    </w:p>
    <w:p w14:paraId="3169A280" w14:textId="77777777" w:rsidR="00153B32" w:rsidRPr="00BE2AEE" w:rsidRDefault="00153B32" w:rsidP="00FD019A">
      <w:pPr>
        <w:rPr>
          <w:rFonts w:ascii="TH SarabunPSK" w:hAnsi="TH SarabunPSK" w:cs="TH SarabunPSK"/>
          <w:sz w:val="32"/>
          <w:szCs w:val="32"/>
        </w:rPr>
      </w:pPr>
    </w:p>
    <w:p w14:paraId="310B058E" w14:textId="77777777" w:rsidR="00FD019A" w:rsidRPr="00BE2AEE" w:rsidRDefault="00FD019A" w:rsidP="00FD019A">
      <w:pPr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lastRenderedPageBreak/>
        <w:tab/>
        <w:t xml:space="preserve">3.3.2.2 Flow Chart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ารควบคุม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PLC</w:t>
      </w:r>
    </w:p>
    <w:p w14:paraId="0EE0D894" w14:textId="77777777" w:rsidR="00FD019A" w:rsidRPr="00BE2AEE" w:rsidRDefault="00FD019A" w:rsidP="00FD019A">
      <w:pPr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</w:rPr>
        <w:drawing>
          <wp:anchor distT="0" distB="0" distL="114300" distR="114300" simplePos="0" relativeHeight="251755520" behindDoc="0" locked="0" layoutInCell="1" allowOverlap="1" wp14:anchorId="47D2CF86" wp14:editId="15F005A2">
            <wp:simplePos x="0" y="0"/>
            <wp:positionH relativeFrom="margin">
              <wp:align>center</wp:align>
            </wp:positionH>
            <wp:positionV relativeFrom="paragraph">
              <wp:posOffset>396875</wp:posOffset>
            </wp:positionV>
            <wp:extent cx="3705225" cy="4962525"/>
            <wp:effectExtent l="0" t="0" r="9525" b="9525"/>
            <wp:wrapSquare wrapText="bothSides"/>
            <wp:docPr id="29" name="Picture 29" descr="A diagram of a proces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29" descr="A diagram of a process&#10;&#10;Description automatically generated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4962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2E15DE3" w14:textId="77777777" w:rsidR="00FD019A" w:rsidRPr="00BE2AEE" w:rsidRDefault="00FD019A" w:rsidP="00FD019A">
      <w:pPr>
        <w:rPr>
          <w:rFonts w:ascii="TH SarabunPSK" w:hAnsi="TH SarabunPSK" w:cs="TH SarabunPSK"/>
          <w:sz w:val="32"/>
          <w:szCs w:val="32"/>
        </w:rPr>
      </w:pPr>
    </w:p>
    <w:p w14:paraId="7ADBA92C" w14:textId="77777777" w:rsidR="00FD019A" w:rsidRPr="00BE2AEE" w:rsidRDefault="00FD019A" w:rsidP="00FD019A">
      <w:pPr>
        <w:rPr>
          <w:rFonts w:ascii="TH SarabunPSK" w:hAnsi="TH SarabunPSK" w:cs="TH SarabunPSK"/>
          <w:sz w:val="32"/>
          <w:szCs w:val="32"/>
        </w:rPr>
      </w:pPr>
    </w:p>
    <w:p w14:paraId="57F609C6" w14:textId="77777777" w:rsidR="00FD019A" w:rsidRPr="00BE2AEE" w:rsidRDefault="00FD019A" w:rsidP="00FD019A">
      <w:pPr>
        <w:rPr>
          <w:rFonts w:ascii="TH SarabunPSK" w:hAnsi="TH SarabunPSK" w:cs="TH SarabunPSK"/>
          <w:sz w:val="32"/>
          <w:szCs w:val="32"/>
        </w:rPr>
      </w:pPr>
    </w:p>
    <w:p w14:paraId="14E1D676" w14:textId="77777777" w:rsidR="00FD019A" w:rsidRPr="00BE2AEE" w:rsidRDefault="00FD019A" w:rsidP="00FD019A">
      <w:pPr>
        <w:rPr>
          <w:rFonts w:ascii="TH SarabunPSK" w:hAnsi="TH SarabunPSK" w:cs="TH SarabunPSK"/>
          <w:sz w:val="32"/>
          <w:szCs w:val="32"/>
        </w:rPr>
      </w:pPr>
    </w:p>
    <w:p w14:paraId="36ED2510" w14:textId="77777777" w:rsidR="00FD019A" w:rsidRPr="00BE2AEE" w:rsidRDefault="00FD019A" w:rsidP="00FD019A">
      <w:pPr>
        <w:rPr>
          <w:rFonts w:ascii="TH SarabunPSK" w:hAnsi="TH SarabunPSK" w:cs="TH SarabunPSK"/>
          <w:sz w:val="32"/>
          <w:szCs w:val="32"/>
        </w:rPr>
      </w:pPr>
    </w:p>
    <w:p w14:paraId="42B3B97E" w14:textId="77777777" w:rsidR="00FD019A" w:rsidRPr="00BE2AEE" w:rsidRDefault="00FD019A" w:rsidP="00FD019A">
      <w:pPr>
        <w:rPr>
          <w:rFonts w:ascii="TH SarabunPSK" w:hAnsi="TH SarabunPSK" w:cs="TH SarabunPSK"/>
          <w:sz w:val="32"/>
          <w:szCs w:val="32"/>
        </w:rPr>
      </w:pPr>
    </w:p>
    <w:p w14:paraId="03DFF915" w14:textId="77777777" w:rsidR="00FD019A" w:rsidRPr="00BE2AEE" w:rsidRDefault="00FD019A" w:rsidP="00FD019A">
      <w:pPr>
        <w:rPr>
          <w:rFonts w:ascii="TH SarabunPSK" w:hAnsi="TH SarabunPSK" w:cs="TH SarabunPSK"/>
          <w:sz w:val="32"/>
          <w:szCs w:val="32"/>
        </w:rPr>
      </w:pPr>
    </w:p>
    <w:p w14:paraId="42635A18" w14:textId="77777777" w:rsidR="00FD019A" w:rsidRPr="00BE2AEE" w:rsidRDefault="00FD019A" w:rsidP="00FD019A">
      <w:pPr>
        <w:rPr>
          <w:rFonts w:ascii="TH SarabunPSK" w:hAnsi="TH SarabunPSK" w:cs="TH SarabunPSK"/>
          <w:sz w:val="32"/>
          <w:szCs w:val="32"/>
        </w:rPr>
      </w:pPr>
    </w:p>
    <w:p w14:paraId="78841EC9" w14:textId="77777777" w:rsidR="00FD019A" w:rsidRPr="00BE2AEE" w:rsidRDefault="00FD019A" w:rsidP="00FD019A">
      <w:pPr>
        <w:rPr>
          <w:rFonts w:ascii="TH SarabunPSK" w:hAnsi="TH SarabunPSK" w:cs="TH SarabunPSK"/>
          <w:sz w:val="32"/>
          <w:szCs w:val="32"/>
        </w:rPr>
      </w:pPr>
    </w:p>
    <w:p w14:paraId="6B15FAA5" w14:textId="77777777" w:rsidR="00FD019A" w:rsidRDefault="00FD019A" w:rsidP="00FD019A">
      <w:pPr>
        <w:rPr>
          <w:rFonts w:ascii="TH SarabunPSK" w:hAnsi="TH SarabunPSK" w:cs="TH SarabunPSK"/>
          <w:sz w:val="32"/>
          <w:szCs w:val="32"/>
        </w:rPr>
      </w:pPr>
    </w:p>
    <w:p w14:paraId="58E509E9" w14:textId="77777777" w:rsidR="00153B32" w:rsidRDefault="00153B32" w:rsidP="00FD019A">
      <w:pPr>
        <w:rPr>
          <w:rFonts w:ascii="TH SarabunPSK" w:hAnsi="TH SarabunPSK" w:cs="TH SarabunPSK"/>
          <w:sz w:val="32"/>
          <w:szCs w:val="32"/>
        </w:rPr>
      </w:pPr>
    </w:p>
    <w:p w14:paraId="311E1CC6" w14:textId="77777777" w:rsidR="00153B32" w:rsidRPr="00BE2AEE" w:rsidRDefault="00153B32" w:rsidP="00FD019A">
      <w:pPr>
        <w:rPr>
          <w:rFonts w:ascii="TH SarabunPSK" w:hAnsi="TH SarabunPSK" w:cs="TH SarabunPSK"/>
          <w:sz w:val="32"/>
          <w:szCs w:val="32"/>
        </w:rPr>
      </w:pPr>
    </w:p>
    <w:p w14:paraId="453D6ABA" w14:textId="77777777" w:rsidR="00FD019A" w:rsidRPr="00BE2AEE" w:rsidRDefault="00FD019A" w:rsidP="00FD019A">
      <w:pPr>
        <w:rPr>
          <w:rFonts w:ascii="TH SarabunPSK" w:hAnsi="TH SarabunPSK" w:cs="TH SarabunPSK"/>
          <w:sz w:val="32"/>
          <w:szCs w:val="32"/>
        </w:rPr>
      </w:pPr>
    </w:p>
    <w:p w14:paraId="4D904B8F" w14:textId="77777777" w:rsidR="00FD019A" w:rsidRDefault="00FD019A" w:rsidP="00FD019A">
      <w:pPr>
        <w:rPr>
          <w:rFonts w:ascii="TH SarabunPSK" w:hAnsi="TH SarabunPSK" w:cs="TH SarabunPSK"/>
          <w:sz w:val="32"/>
          <w:szCs w:val="32"/>
        </w:rPr>
      </w:pPr>
    </w:p>
    <w:p w14:paraId="1BEEB105" w14:textId="77777777" w:rsidR="00153B32" w:rsidRPr="00BE2AEE" w:rsidRDefault="00153B32" w:rsidP="00FD019A">
      <w:pPr>
        <w:rPr>
          <w:rFonts w:ascii="TH SarabunPSK" w:hAnsi="TH SarabunPSK" w:cs="TH SarabunPSK"/>
          <w:sz w:val="32"/>
          <w:szCs w:val="32"/>
        </w:rPr>
      </w:pPr>
    </w:p>
    <w:p w14:paraId="33AF8FC8" w14:textId="77777777" w:rsidR="00FD019A" w:rsidRPr="00BE2AEE" w:rsidRDefault="00FD019A" w:rsidP="00FD019A">
      <w:pPr>
        <w:jc w:val="center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3-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5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 Flowchart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ารควบคุม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PLC</w:t>
      </w:r>
    </w:p>
    <w:p w14:paraId="712BB588" w14:textId="77777777" w:rsidR="00FD019A" w:rsidRPr="00BE2AEE" w:rsidRDefault="00FD019A" w:rsidP="00FD019A">
      <w:pPr>
        <w:jc w:val="center"/>
        <w:rPr>
          <w:rFonts w:ascii="TH SarabunPSK" w:hAnsi="TH SarabunPSK" w:cs="TH SarabunPSK"/>
          <w:sz w:val="32"/>
          <w:szCs w:val="32"/>
        </w:rPr>
      </w:pPr>
    </w:p>
    <w:p w14:paraId="34E0265B" w14:textId="77777777" w:rsidR="00FD019A" w:rsidRDefault="00FD019A" w:rsidP="00FD019A">
      <w:pPr>
        <w:jc w:val="center"/>
        <w:rPr>
          <w:rFonts w:ascii="TH SarabunPSK" w:hAnsi="TH SarabunPSK" w:cs="TH SarabunPSK"/>
          <w:sz w:val="32"/>
          <w:szCs w:val="32"/>
        </w:rPr>
      </w:pPr>
    </w:p>
    <w:p w14:paraId="78A204A0" w14:textId="77777777" w:rsidR="00153B32" w:rsidRDefault="00153B32" w:rsidP="00FD019A">
      <w:pPr>
        <w:jc w:val="center"/>
        <w:rPr>
          <w:rFonts w:ascii="TH SarabunPSK" w:hAnsi="TH SarabunPSK" w:cs="TH SarabunPSK"/>
          <w:sz w:val="32"/>
          <w:szCs w:val="32"/>
        </w:rPr>
      </w:pPr>
    </w:p>
    <w:p w14:paraId="40D98BC9" w14:textId="77777777" w:rsidR="00153B32" w:rsidRPr="00BE2AEE" w:rsidRDefault="00153B32" w:rsidP="00FD019A">
      <w:pPr>
        <w:jc w:val="center"/>
        <w:rPr>
          <w:rFonts w:ascii="TH SarabunPSK" w:hAnsi="TH SarabunPSK" w:cs="TH SarabunPSK"/>
          <w:sz w:val="32"/>
          <w:szCs w:val="32"/>
        </w:rPr>
      </w:pPr>
    </w:p>
    <w:p w14:paraId="162C45F5" w14:textId="77777777" w:rsidR="00FD019A" w:rsidRPr="00BE2AEE" w:rsidRDefault="00FD019A" w:rsidP="00FD019A">
      <w:pPr>
        <w:jc w:val="center"/>
        <w:rPr>
          <w:rFonts w:ascii="TH SarabunPSK" w:hAnsi="TH SarabunPSK" w:cs="TH SarabunPSK"/>
          <w:sz w:val="32"/>
          <w:szCs w:val="32"/>
        </w:rPr>
      </w:pPr>
    </w:p>
    <w:p w14:paraId="3B8473C3" w14:textId="77777777" w:rsidR="00FD019A" w:rsidRPr="00BE2AEE" w:rsidRDefault="00FD019A" w:rsidP="00FD019A">
      <w:pPr>
        <w:jc w:val="center"/>
        <w:rPr>
          <w:rFonts w:ascii="TH SarabunPSK" w:hAnsi="TH SarabunPSK" w:cs="TH SarabunPSK"/>
          <w:sz w:val="32"/>
          <w:szCs w:val="32"/>
        </w:rPr>
      </w:pPr>
    </w:p>
    <w:p w14:paraId="45A4B759" w14:textId="241E0BF4" w:rsidR="00FD019A" w:rsidRPr="00BE2AEE" w:rsidRDefault="00FD019A" w:rsidP="00153B32">
      <w:pPr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</w:rPr>
        <w:lastRenderedPageBreak/>
        <w:drawing>
          <wp:inline distT="0" distB="0" distL="0" distR="0" wp14:anchorId="5066ECA3" wp14:editId="0EE677FB">
            <wp:extent cx="5274310" cy="2850515"/>
            <wp:effectExtent l="0" t="0" r="2540" b="6985"/>
            <wp:docPr id="33" name="Picture 33" descr="A diagram of a proces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Picture 33" descr="A diagram of a process&#10;&#10;Description automatically generated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50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EEBF9B" w14:textId="77777777" w:rsidR="00FD019A" w:rsidRPr="00BE2AEE" w:rsidRDefault="00FD019A" w:rsidP="00153B32">
      <w:pPr>
        <w:rPr>
          <w:rFonts w:ascii="TH SarabunPSK" w:hAnsi="TH SarabunPSK" w:cs="TH SarabunPSK"/>
          <w:sz w:val="32"/>
          <w:szCs w:val="32"/>
        </w:rPr>
      </w:pPr>
    </w:p>
    <w:p w14:paraId="473962C4" w14:textId="62EDABDC" w:rsidR="00FD019A" w:rsidRPr="00BE2AEE" w:rsidRDefault="00FD019A" w:rsidP="00FD019A">
      <w:pPr>
        <w:jc w:val="center"/>
        <w:rPr>
          <w:rFonts w:ascii="TH SarabunPSK" w:hAnsi="TH SarabunPSK" w:cs="TH SarabunPSK"/>
          <w:sz w:val="32"/>
          <w:szCs w:val="32"/>
          <w:cs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3-6 Flowchart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ารควบคุม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PLC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(ต่อ)</w:t>
      </w:r>
    </w:p>
    <w:p w14:paraId="795EA1C6" w14:textId="77777777" w:rsidR="00FD019A" w:rsidRPr="00BE2AEE" w:rsidRDefault="00FD019A" w:rsidP="00153B32">
      <w:pPr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3.3.2.3 Ladder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ควบคุมการทำงานของ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PLC </w:t>
      </w:r>
    </w:p>
    <w:p w14:paraId="77DAAED9" w14:textId="168A787D" w:rsidR="00FD019A" w:rsidRPr="00153B32" w:rsidRDefault="00FD019A" w:rsidP="00153B32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ารทำงานในส่วนนี้ เป็นการรับค่าเซ็นเซอร์มาจาก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%IW6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ป็นสัญญาณ 4-20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mA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มาแปลงเป็น 0-40 และเก็บค่าบันทึกผลพร้อมส่งไป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ยีง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หน้าจอ </w:t>
      </w:r>
      <w:r w:rsidRPr="00BE2AEE">
        <w:rPr>
          <w:rFonts w:ascii="TH SarabunPSK" w:hAnsi="TH SarabunPSK" w:cs="TH SarabunPSK" w:hint="cs"/>
          <w:sz w:val="32"/>
          <w:szCs w:val="32"/>
        </w:rPr>
        <w:t>HMI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ดังภาพที่ 3-7</w:t>
      </w:r>
    </w:p>
    <w:p w14:paraId="74FC8037" w14:textId="15CFAE9A" w:rsidR="00153B32" w:rsidRDefault="00153B32" w:rsidP="00153B32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noProof/>
          <w:sz w:val="32"/>
          <w:szCs w:val="32"/>
        </w:rPr>
        <w:drawing>
          <wp:anchor distT="0" distB="0" distL="114300" distR="114300" simplePos="0" relativeHeight="251764736" behindDoc="0" locked="0" layoutInCell="1" allowOverlap="1" wp14:anchorId="5B69FDB8" wp14:editId="0C376964">
            <wp:simplePos x="0" y="0"/>
            <wp:positionH relativeFrom="page">
              <wp:posOffset>1371600</wp:posOffset>
            </wp:positionH>
            <wp:positionV relativeFrom="paragraph">
              <wp:posOffset>343535</wp:posOffset>
            </wp:positionV>
            <wp:extent cx="5274310" cy="1802130"/>
            <wp:effectExtent l="0" t="0" r="2540" b="7620"/>
            <wp:wrapSquare wrapText="bothSides"/>
            <wp:docPr id="19" name="Picture 19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 descr="A screenshot of a computer&#10;&#10;Description automatically generated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021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23B04EF" w14:textId="0A04CB6B" w:rsidR="00FD019A" w:rsidRPr="00BE2AEE" w:rsidRDefault="00FD019A" w:rsidP="00153B32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3-7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Ladder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การอ่านค่าเซ็นเซอร์ตัวที่ 1</w:t>
      </w:r>
    </w:p>
    <w:p w14:paraId="0D3920EA" w14:textId="0D0CEC68" w:rsidR="00FD019A" w:rsidRPr="00BE2AEE" w:rsidRDefault="00FD019A" w:rsidP="00FD019A">
      <w:pPr>
        <w:ind w:left="720" w:firstLine="720"/>
        <w:jc w:val="center"/>
        <w:rPr>
          <w:rFonts w:ascii="TH SarabunPSK" w:hAnsi="TH SarabunPSK" w:cs="TH SarabunPSK"/>
          <w:sz w:val="32"/>
          <w:szCs w:val="32"/>
        </w:rPr>
      </w:pPr>
    </w:p>
    <w:p w14:paraId="08662B40" w14:textId="77777777" w:rsidR="00153B32" w:rsidRDefault="00153B32" w:rsidP="00FD019A">
      <w:pPr>
        <w:ind w:firstLine="720"/>
        <w:rPr>
          <w:rFonts w:ascii="TH SarabunPSK" w:hAnsi="TH SarabunPSK" w:cs="TH SarabunPSK"/>
          <w:sz w:val="32"/>
          <w:szCs w:val="32"/>
        </w:rPr>
      </w:pPr>
    </w:p>
    <w:p w14:paraId="5B991D39" w14:textId="77777777" w:rsidR="00153B32" w:rsidRDefault="00153B32" w:rsidP="00FD019A">
      <w:pPr>
        <w:ind w:firstLine="720"/>
        <w:rPr>
          <w:rFonts w:ascii="TH SarabunPSK" w:hAnsi="TH SarabunPSK" w:cs="TH SarabunPSK"/>
          <w:sz w:val="32"/>
          <w:szCs w:val="32"/>
        </w:rPr>
      </w:pPr>
    </w:p>
    <w:p w14:paraId="2A2A949F" w14:textId="77777777" w:rsidR="00153B32" w:rsidRDefault="00FD019A" w:rsidP="00153B32">
      <w:pPr>
        <w:ind w:firstLine="72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lastRenderedPageBreak/>
        <w:t xml:space="preserve">การทำงานขอ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Ladder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รับค่า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Setpoint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มาจากผู้ใช้งาน และจะมีค่า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Input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ที่เป็นระดับน้ำของถังที่ได้รับค่ามาจาก เซ็นเซอร์1 และถูกคำนวณผ่า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%DB1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 ส่งค่า </w:t>
      </w:r>
      <w:r w:rsidRPr="00BE2AEE">
        <w:rPr>
          <w:rFonts w:ascii="TH SarabunPSK" w:hAnsi="TH SarabunPSK" w:cs="TH SarabunPSK" w:hint="cs"/>
          <w:sz w:val="32"/>
          <w:szCs w:val="32"/>
        </w:rPr>
        <w:t>MV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1 ไปยั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Setpoint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ของ </w:t>
      </w:r>
      <w:r w:rsidRPr="00BE2AEE">
        <w:rPr>
          <w:rFonts w:ascii="TH SarabunPSK" w:hAnsi="TH SarabunPSK" w:cs="TH SarabunPSK" w:hint="cs"/>
          <w:sz w:val="32"/>
          <w:szCs w:val="32"/>
        </w:rPr>
        <w:t>%DB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3 และรับค่า เซ็นเซอร์2 และถูกคำนวณก่อนจะส่งออก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MV2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พื่อควบคุมการทำงา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ump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ดังภาพที่ 3-8</w:t>
      </w:r>
    </w:p>
    <w:p w14:paraId="295D677B" w14:textId="751B0F65" w:rsidR="00FD019A" w:rsidRPr="00153B32" w:rsidRDefault="00153B32" w:rsidP="00153B32">
      <w:pPr>
        <w:ind w:firstLine="72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</w:rPr>
        <w:drawing>
          <wp:anchor distT="0" distB="0" distL="114300" distR="114300" simplePos="0" relativeHeight="251766784" behindDoc="0" locked="0" layoutInCell="1" allowOverlap="1" wp14:anchorId="2B0168CC" wp14:editId="1B25AD51">
            <wp:simplePos x="0" y="0"/>
            <wp:positionH relativeFrom="page">
              <wp:posOffset>1377538</wp:posOffset>
            </wp:positionH>
            <wp:positionV relativeFrom="paragraph">
              <wp:posOffset>2276</wp:posOffset>
            </wp:positionV>
            <wp:extent cx="5150485" cy="1758315"/>
            <wp:effectExtent l="0" t="0" r="0" b="0"/>
            <wp:wrapSquare wrapText="bothSides"/>
            <wp:docPr id="18" name="Picture 18" descr="A computer screen 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 descr="A computer screen shot of a computer&#10;&#10;Description automatically generated"/>
                    <pic:cNvPicPr/>
                  </pic:nvPicPr>
                  <pic:blipFill rotWithShape="1"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8"/>
                    <a:stretch/>
                  </pic:blipFill>
                  <pic:spPr bwMode="auto">
                    <a:xfrm>
                      <a:off x="0" y="0"/>
                      <a:ext cx="5150485" cy="17583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14:paraId="7F579985" w14:textId="77777777" w:rsidR="00FD019A" w:rsidRPr="00BE2AEE" w:rsidRDefault="00FD019A" w:rsidP="00153B32">
      <w:pPr>
        <w:jc w:val="center"/>
        <w:rPr>
          <w:rFonts w:ascii="TH SarabunPSK" w:hAnsi="TH SarabunPSK" w:cs="TH SarabunPSK" w:hint="cs"/>
          <w:b/>
          <w:bCs/>
          <w:sz w:val="32"/>
          <w:szCs w:val="32"/>
          <w:cs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3-8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Ladder PID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ควบคุมระดับน้ำในถัง</w:t>
      </w:r>
    </w:p>
    <w:p w14:paraId="5EA97A3A" w14:textId="77777777" w:rsidR="00FD019A" w:rsidRPr="00BE2AEE" w:rsidRDefault="00FD019A" w:rsidP="00FD019A">
      <w:pPr>
        <w:ind w:firstLine="720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3.3.2.4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ารออกแบบ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HMI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อง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PLC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1F816BA9" w14:textId="0E79D28D" w:rsidR="00031D68" w:rsidRDefault="00FD019A" w:rsidP="00153B32">
      <w:pPr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          การออกแบบหน้าจอ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HMI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โดยกระบวนการผลิตและควบคุมคุณภาพของ 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</w:rPr>
        <w:t>Wecon</w:t>
      </w:r>
      <w:proofErr w:type="spellEnd"/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ดำเนินการตามระบบการจัดการคุณภาพ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ISO 9001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และมีมาตรฐานความปลอดภัย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</w:rPr>
        <w:t>IP65 (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ฉพาะหน้าจอ) โดยจะใช้เพื่อแสดงผลกระบวนของการควบคุมของเหลว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บบ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ถัง ที่สามารถแสดงผลระดับน้ำและควบคุมระดับน้ำได้ตามที่ต้องการ โดยจะมี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  <w:cs/>
        </w:rPr>
        <w:t>สเกล</w:t>
      </w:r>
      <w:proofErr w:type="spellEnd"/>
      <w:r w:rsidRPr="00BE2AEE">
        <w:rPr>
          <w:rFonts w:ascii="TH SarabunPSK" w:hAnsi="TH SarabunPSK" w:cs="TH SarabunPSK" w:hint="cs"/>
          <w:sz w:val="32"/>
          <w:szCs w:val="32"/>
          <w:cs/>
        </w:rPr>
        <w:t>ที่แสดง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ระดับในถังทั้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ถังตั้งแต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0-100 %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มี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Control Panel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ใช้ในการเปิด-ปิดการทำงานขอ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ump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สดงสถานการณ์ทำงานขอ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ump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มีการควบคุมระดับน้ำโดยสามารถกำหนดใส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Setpoint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ของถังที่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2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ล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4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ตามลำดับดังภาพที่ </w:t>
      </w:r>
      <w:r w:rsidRPr="00BE2AEE">
        <w:rPr>
          <w:rFonts w:ascii="TH SarabunPSK" w:hAnsi="TH SarabunPSK" w:cs="TH SarabunPSK" w:hint="cs"/>
          <w:sz w:val="32"/>
          <w:szCs w:val="32"/>
        </w:rPr>
        <w:t>3-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9</w:t>
      </w:r>
    </w:p>
    <w:p w14:paraId="0F5A9D12" w14:textId="75AD2538" w:rsidR="00031D68" w:rsidRPr="00031D68" w:rsidRDefault="00031D68" w:rsidP="00031D68">
      <w:pPr>
        <w:jc w:val="center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noProof/>
          <w:sz w:val="32"/>
          <w:szCs w:val="32"/>
        </w:rPr>
        <w:drawing>
          <wp:inline distT="0" distB="0" distL="0" distR="0" wp14:anchorId="2DEBFF94" wp14:editId="3C0BF400">
            <wp:extent cx="3364001" cy="1992382"/>
            <wp:effectExtent l="0" t="0" r="8255" b="8255"/>
            <wp:docPr id="1753525326" name="Picture 48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Picture 48" descr="A screenshot of a computer&#10;&#10;Description automatically generated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67607" cy="19945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372319" w14:textId="3EB05FDE" w:rsidR="00FD019A" w:rsidRPr="00BE2AEE" w:rsidRDefault="00FD019A" w:rsidP="00FD019A">
      <w:pPr>
        <w:jc w:val="center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3-9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HMI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อง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PLC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เมื่อทำงาน</w:t>
      </w:r>
    </w:p>
    <w:p w14:paraId="2DA0A705" w14:textId="77777777" w:rsidR="00153B32" w:rsidRDefault="00153B32" w:rsidP="00031D68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15E6E4E8" w14:textId="7A7D227A" w:rsidR="00FD019A" w:rsidRPr="00BE2AEE" w:rsidRDefault="00FD019A" w:rsidP="00FD019A">
      <w:pPr>
        <w:ind w:firstLine="720"/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lastRenderedPageBreak/>
        <w:t xml:space="preserve">3.3.3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ารทำงานของ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Machine Learning </w:t>
      </w:r>
    </w:p>
    <w:p w14:paraId="55E86070" w14:textId="714DB66F" w:rsidR="00FD019A" w:rsidRPr="00BE2AEE" w:rsidRDefault="00FD019A" w:rsidP="00FD019A">
      <w:pPr>
        <w:ind w:firstLine="720"/>
        <w:rPr>
          <w:rFonts w:ascii="TH SarabunPSK" w:hAnsi="TH SarabunPSK" w:cs="TH SarabunPSK" w:hint="cs"/>
          <w:sz w:val="32"/>
          <w:szCs w:val="32"/>
          <w:cs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ป็นการรับค่าผ่า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TCP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เข้า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ython interface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พื่อบันทึกค่าข้อ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Normal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Abnormal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พื่อ </w:t>
      </w:r>
      <w:r w:rsidRPr="00BE2AEE">
        <w:rPr>
          <w:rFonts w:ascii="TH SarabunPSK" w:hAnsi="TH SarabunPSK" w:cs="TH SarabunPSK" w:hint="cs"/>
          <w:sz w:val="32"/>
          <w:szCs w:val="32"/>
        </w:rPr>
        <w:t>Trained model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และ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redict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ว่าปกติหรือไม่</w:t>
      </w:r>
    </w:p>
    <w:p w14:paraId="796EC764" w14:textId="4B578B04" w:rsidR="00153B32" w:rsidRDefault="00031D68" w:rsidP="00FD019A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031D68">
        <w:rPr>
          <w:rFonts w:ascii="TH SarabunPSK" w:hAnsi="TH SarabunPSK" w:cs="TH SarabunPSK"/>
          <w:b/>
          <w:bCs/>
          <w:sz w:val="32"/>
          <w:szCs w:val="32"/>
          <w:cs/>
        </w:rPr>
        <w:drawing>
          <wp:inline distT="0" distB="0" distL="0" distR="0" wp14:anchorId="787CE40D" wp14:editId="6BB205F7">
            <wp:extent cx="4310534" cy="2449002"/>
            <wp:effectExtent l="0" t="0" r="0" b="8890"/>
            <wp:docPr id="1278224275" name="รูปภาพ 1" descr="รูปภาพประกอบด้วย ข้อความ, ภาพหน้าจอ, ซอฟต์แวร์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8224275" name="รูปภาพ 1" descr="รูปภาพประกอบด้วย ข้อความ, ภาพหน้าจอ, ซอฟต์แวร์&#10;&#10;คำอธิบายที่สร้างโดยอัตโนมัติ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313502" cy="2450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FCA8CC" w14:textId="51FDB12A" w:rsidR="00FD019A" w:rsidRPr="00BE2AEE" w:rsidRDefault="00FD019A" w:rsidP="00031D68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3-10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Software WinCC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Machine Learning</w:t>
      </w:r>
    </w:p>
    <w:p w14:paraId="2ACC5B65" w14:textId="77777777" w:rsidR="00FD019A" w:rsidRPr="00BE2AEE" w:rsidRDefault="00FD019A" w:rsidP="00FD019A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7CDAF44D" w14:textId="54B37D59" w:rsidR="00FD019A" w:rsidRPr="00BE2AEE" w:rsidRDefault="00031D68" w:rsidP="00031D68">
      <w:pPr>
        <w:ind w:firstLine="720"/>
        <w:jc w:val="center"/>
        <w:rPr>
          <w:rFonts w:ascii="TH SarabunPSK" w:hAnsi="TH SarabunPSK" w:cs="TH SarabunPSK" w:hint="cs"/>
          <w:b/>
          <w:bCs/>
          <w:sz w:val="32"/>
          <w:szCs w:val="32"/>
        </w:rPr>
      </w:pPr>
      <w:r>
        <w:rPr>
          <w:noProof/>
          <w:cs/>
        </w:rPr>
        <w:drawing>
          <wp:inline distT="0" distB="0" distL="0" distR="0" wp14:anchorId="04DCA563" wp14:editId="2FB36698">
            <wp:extent cx="979265" cy="3686175"/>
            <wp:effectExtent l="0" t="0" r="0" b="0"/>
            <wp:docPr id="1950621114" name="รูปภาพ 49" descr="รูปภาพประกอบด้วย ข้อความ, ตัวอักษร, แผนภาพ, ขาว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0621114" name="รูปภาพ 49" descr="รูปภาพประกอบด้วย ข้อความ, ตัวอักษร, แผนภาพ, ขาว&#10;&#10;คำอธิบายที่สร้างโดยอัตโนมัติ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0209" cy="36897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DB1A2B" w14:textId="6DA73DC9" w:rsidR="00FD019A" w:rsidRPr="00BE2AEE" w:rsidRDefault="00FD019A" w:rsidP="00FD019A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3-11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Flowchart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ารทำงานของ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Machine Learning</w:t>
      </w:r>
      <w:r w:rsidR="00031D68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031D68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ส่วน </w:t>
      </w:r>
      <w:r w:rsidR="00031D68">
        <w:rPr>
          <w:rFonts w:ascii="TH SarabunPSK" w:hAnsi="TH SarabunPSK" w:cs="TH SarabunPSK"/>
          <w:b/>
          <w:bCs/>
          <w:sz w:val="32"/>
          <w:szCs w:val="32"/>
        </w:rPr>
        <w:t>Train Model</w:t>
      </w:r>
    </w:p>
    <w:p w14:paraId="4E87C88D" w14:textId="1AD6F85E" w:rsidR="00FD019A" w:rsidRDefault="00031D68" w:rsidP="00FD019A">
      <w:pPr>
        <w:jc w:val="center"/>
        <w:rPr>
          <w:rFonts w:ascii="TH SarabunPSK" w:hAnsi="TH SarabunPSK" w:cs="TH SarabunPSK"/>
          <w:sz w:val="32"/>
          <w:szCs w:val="32"/>
        </w:rPr>
      </w:pPr>
      <w:r>
        <w:rPr>
          <w:noProof/>
          <w:cs/>
        </w:rPr>
        <w:lastRenderedPageBreak/>
        <w:drawing>
          <wp:inline distT="0" distB="0" distL="0" distR="0" wp14:anchorId="11229BCA" wp14:editId="4402EE10">
            <wp:extent cx="1129422" cy="3486150"/>
            <wp:effectExtent l="0" t="0" r="0" b="0"/>
            <wp:docPr id="710211702" name="รูปภาพ 50" descr="รูปภาพประกอบด้วย ข้อความ, แผนภาพ, ตัวอักษร, ไลน์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3126302" name="รูปภาพ 50" descr="รูปภาพประกอบด้วย ข้อความ, แผนภาพ, ตัวอักษร, ไลน์&#10;&#10;คำอธิบายที่สร้างโดยอัตโนมัติ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490" cy="34894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036B84" w14:textId="748D8800" w:rsidR="00031D68" w:rsidRPr="00BE2AEE" w:rsidRDefault="00031D68" w:rsidP="00031D68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3-11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Flowchart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ารทำงานของ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Machine Learning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ส่วน </w:t>
      </w:r>
      <w:r>
        <w:rPr>
          <w:rFonts w:ascii="TH SarabunPSK" w:hAnsi="TH SarabunPSK" w:cs="TH SarabunPSK"/>
          <w:b/>
          <w:bCs/>
          <w:sz w:val="32"/>
          <w:szCs w:val="32"/>
        </w:rPr>
        <w:t>Prediction</w:t>
      </w:r>
    </w:p>
    <w:p w14:paraId="109CE735" w14:textId="77777777" w:rsidR="00031D68" w:rsidRDefault="00031D68" w:rsidP="00FD019A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3F04505A" w14:textId="77777777" w:rsidR="00031D68" w:rsidRDefault="00031D68" w:rsidP="00FD019A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36F79B49" w14:textId="77777777" w:rsidR="00031D68" w:rsidRDefault="00031D68" w:rsidP="00FD019A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14F1B757" w14:textId="77777777" w:rsidR="00031D68" w:rsidRDefault="00031D68" w:rsidP="00FD019A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34610F0B" w14:textId="77777777" w:rsidR="00031D68" w:rsidRDefault="00031D68" w:rsidP="00FD019A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0E455C6B" w14:textId="77777777" w:rsidR="00031D68" w:rsidRDefault="00031D68" w:rsidP="00FD019A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868D242" w14:textId="77777777" w:rsidR="00031D68" w:rsidRDefault="00031D68" w:rsidP="00FD019A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3F719BFA" w14:textId="77777777" w:rsidR="00031D68" w:rsidRDefault="00031D68" w:rsidP="00FD019A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631879F" w14:textId="77777777" w:rsidR="00031D68" w:rsidRDefault="00031D68" w:rsidP="00FD019A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50D7F06D" w14:textId="77777777" w:rsidR="00031D68" w:rsidRDefault="00031D68" w:rsidP="00FD019A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3F9B1B4A" w14:textId="77777777" w:rsidR="00031D68" w:rsidRDefault="00031D68" w:rsidP="00FD019A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1ABE9C09" w14:textId="77777777" w:rsidR="00031D68" w:rsidRDefault="00031D68" w:rsidP="00FD019A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6841605C" w14:textId="77777777" w:rsidR="00031D68" w:rsidRDefault="00031D68" w:rsidP="00FD019A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1F0A8437" w14:textId="637A5CA7" w:rsidR="00FD019A" w:rsidRPr="00BE2AEE" w:rsidRDefault="00FD019A" w:rsidP="00FD019A">
      <w:pPr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lastRenderedPageBreak/>
        <w:t xml:space="preserve">3.4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การออกแบบกระบวนการ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</w:p>
    <w:p w14:paraId="717EE6CD" w14:textId="77777777" w:rsidR="00FD019A" w:rsidRPr="00BE2AEE" w:rsidRDefault="00FD019A" w:rsidP="00FD019A">
      <w:pPr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      3.4.1 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อุปกรณ์ที่ใช้ในโครงงาน</w:t>
      </w:r>
    </w:p>
    <w:p w14:paraId="2C6948D9" w14:textId="77777777" w:rsidR="00FD019A" w:rsidRPr="00BE2AEE" w:rsidRDefault="00FD019A" w:rsidP="00FD019A">
      <w:pPr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ab/>
        <w:t xml:space="preserve">   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การเตรียมอุปกรณ์ในการประกอบชิ้นงานจริงจำเป็นต้องใช้อุปกรณ์ที่มีคุณภาพสูง เพื่อ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ประสิทธิภาพในการทำงาน จึงจัดเตรียมอุปกรณ์ ดังแสดงในตารางที่ </w:t>
      </w:r>
      <w:r w:rsidRPr="00BE2AEE">
        <w:rPr>
          <w:rFonts w:ascii="TH SarabunPSK" w:hAnsi="TH SarabunPSK" w:cs="TH SarabunPSK" w:hint="cs"/>
          <w:sz w:val="32"/>
          <w:szCs w:val="32"/>
        </w:rPr>
        <w:t>3-4</w:t>
      </w:r>
    </w:p>
    <w:p w14:paraId="5E1C88C4" w14:textId="77777777" w:rsidR="00FD019A" w:rsidRPr="00BE2AEE" w:rsidRDefault="00FD019A" w:rsidP="00FD019A">
      <w:pPr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ตารางที่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3-4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ตารางรายการอุปกรณ์ที่ใช้งาน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658"/>
        <w:gridCol w:w="1659"/>
        <w:gridCol w:w="1659"/>
        <w:gridCol w:w="1660"/>
        <w:gridCol w:w="1660"/>
      </w:tblGrid>
      <w:tr w:rsidR="00FD019A" w:rsidRPr="00BE2AEE" w14:paraId="07A8F385" w14:textId="77777777" w:rsidTr="00783058">
        <w:tc>
          <w:tcPr>
            <w:tcW w:w="1658" w:type="dxa"/>
          </w:tcPr>
          <w:p w14:paraId="07B7C28A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bookmarkStart w:id="19" w:name="_Hlk179542599"/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ลำดับที่</w:t>
            </w:r>
          </w:p>
        </w:tc>
        <w:tc>
          <w:tcPr>
            <w:tcW w:w="1659" w:type="dxa"/>
          </w:tcPr>
          <w:p w14:paraId="2FAEDADC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ชื่อ</w:t>
            </w:r>
          </w:p>
        </w:tc>
        <w:tc>
          <w:tcPr>
            <w:tcW w:w="1659" w:type="dxa"/>
          </w:tcPr>
          <w:p w14:paraId="620F02A3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รายละเอียด</w:t>
            </w:r>
          </w:p>
        </w:tc>
        <w:tc>
          <w:tcPr>
            <w:tcW w:w="1660" w:type="dxa"/>
          </w:tcPr>
          <w:p w14:paraId="74E50373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รูปภาพ</w:t>
            </w:r>
          </w:p>
        </w:tc>
        <w:tc>
          <w:tcPr>
            <w:tcW w:w="1660" w:type="dxa"/>
          </w:tcPr>
          <w:p w14:paraId="10C2439F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จำนวน</w:t>
            </w:r>
          </w:p>
        </w:tc>
      </w:tr>
      <w:tr w:rsidR="00FD019A" w:rsidRPr="00BE2AEE" w14:paraId="0811C513" w14:textId="77777777" w:rsidTr="00783058">
        <w:tc>
          <w:tcPr>
            <w:tcW w:w="1658" w:type="dxa"/>
          </w:tcPr>
          <w:p w14:paraId="7792F71A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  <w:p w14:paraId="5C1E8CB7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1</w:t>
            </w:r>
          </w:p>
        </w:tc>
        <w:tc>
          <w:tcPr>
            <w:tcW w:w="1659" w:type="dxa"/>
          </w:tcPr>
          <w:p w14:paraId="1B093474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4B2E162A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LED Green</w:t>
            </w:r>
          </w:p>
        </w:tc>
        <w:tc>
          <w:tcPr>
            <w:tcW w:w="1659" w:type="dxa"/>
          </w:tcPr>
          <w:p w14:paraId="421522CC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ขนาด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22mm</w:t>
            </w:r>
          </w:p>
          <w:p w14:paraId="3FE4C846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24 VDC</w:t>
            </w:r>
          </w:p>
        </w:tc>
        <w:tc>
          <w:tcPr>
            <w:tcW w:w="1660" w:type="dxa"/>
          </w:tcPr>
          <w:p w14:paraId="46E3E8F1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noProof/>
                <w:sz w:val="32"/>
                <w:szCs w:val="32"/>
              </w:rPr>
              <w:drawing>
                <wp:anchor distT="0" distB="0" distL="114300" distR="114300" simplePos="0" relativeHeight="251668480" behindDoc="0" locked="0" layoutInCell="1" allowOverlap="1" wp14:anchorId="0B68B205" wp14:editId="12C933D6">
                  <wp:simplePos x="0" y="0"/>
                  <wp:positionH relativeFrom="column">
                    <wp:posOffset>86404</wp:posOffset>
                  </wp:positionH>
                  <wp:positionV relativeFrom="paragraph">
                    <wp:posOffset>53310</wp:posOffset>
                  </wp:positionV>
                  <wp:extent cx="733535" cy="659794"/>
                  <wp:effectExtent l="0" t="0" r="9525" b="6985"/>
                  <wp:wrapNone/>
                  <wp:docPr id="1031443204" name="รูปภาพ 12" descr="Pilot lamp สีเขียว ขนาด 22 mm ไฟตู้คอนโทรล LED power led AD16-22D/S  AD16-22DS universal signal ligh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Pilot lamp สีเขียว ขนาด 22 mm ไฟตู้คอนโทรล LED power led AD16-22D/S  AD16-22DS universal signal ligh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0" y="0"/>
                            <a:ext cx="733535" cy="6597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306C3247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  <w:p w14:paraId="41D1A7A2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660" w:type="dxa"/>
          </w:tcPr>
          <w:p w14:paraId="2318C387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1</w:t>
            </w:r>
          </w:p>
        </w:tc>
      </w:tr>
      <w:tr w:rsidR="00FD019A" w:rsidRPr="00BE2AEE" w14:paraId="172C3959" w14:textId="77777777" w:rsidTr="00783058">
        <w:tc>
          <w:tcPr>
            <w:tcW w:w="1658" w:type="dxa"/>
          </w:tcPr>
          <w:p w14:paraId="2CC211C4" w14:textId="77777777" w:rsidR="00FD019A" w:rsidRPr="00BE2AEE" w:rsidRDefault="00FD019A" w:rsidP="00783058">
            <w:pPr>
              <w:spacing w:line="36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  <w:p w14:paraId="2C3057F5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2</w:t>
            </w:r>
          </w:p>
        </w:tc>
        <w:tc>
          <w:tcPr>
            <w:tcW w:w="1659" w:type="dxa"/>
          </w:tcPr>
          <w:p w14:paraId="55AB1DFB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20AA0711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Emergency Stop</w:t>
            </w:r>
          </w:p>
          <w:p w14:paraId="35DDEBB2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659" w:type="dxa"/>
          </w:tcPr>
          <w:p w14:paraId="1DA7E14F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ขนาด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22mm</w:t>
            </w:r>
          </w:p>
          <w:p w14:paraId="4C7B5EC7" w14:textId="77777777" w:rsidR="00FD019A" w:rsidRPr="00BE2AEE" w:rsidRDefault="00FD019A" w:rsidP="00783058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24 VDC</w:t>
            </w:r>
          </w:p>
        </w:tc>
        <w:tc>
          <w:tcPr>
            <w:tcW w:w="1660" w:type="dxa"/>
          </w:tcPr>
          <w:p w14:paraId="33EFD248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noProof/>
                <w:sz w:val="32"/>
                <w:szCs w:val="32"/>
              </w:rPr>
              <w:drawing>
                <wp:anchor distT="0" distB="0" distL="114300" distR="114300" simplePos="0" relativeHeight="251669504" behindDoc="0" locked="0" layoutInCell="1" allowOverlap="1" wp14:anchorId="7CB057A8" wp14:editId="0153A086">
                  <wp:simplePos x="0" y="0"/>
                  <wp:positionH relativeFrom="column">
                    <wp:posOffset>21265</wp:posOffset>
                  </wp:positionH>
                  <wp:positionV relativeFrom="paragraph">
                    <wp:posOffset>-487</wp:posOffset>
                  </wp:positionV>
                  <wp:extent cx="891784" cy="818707"/>
                  <wp:effectExtent l="0" t="0" r="0" b="0"/>
                  <wp:wrapNone/>
                  <wp:docPr id="1671489941" name="รูปภาพ 13" descr="5 Amp 240 V Emergency Stop Push Button at Rs 90/piece in Pune | ID:  243238536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5 Amp 240 V Emergency Stop Push Button at Rs 90/piece in Pune | ID:  243238536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2">
                                    <a14:imgEffect>
                                      <a14:backgroundRemoval t="10000" b="90000" l="10000" r="9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1784" cy="8187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1262F3C5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  <w:p w14:paraId="792E7759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660" w:type="dxa"/>
          </w:tcPr>
          <w:p w14:paraId="06A586AC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1</w:t>
            </w:r>
          </w:p>
        </w:tc>
      </w:tr>
      <w:tr w:rsidR="00FD019A" w:rsidRPr="00BE2AEE" w14:paraId="19F19FFB" w14:textId="77777777" w:rsidTr="00783058">
        <w:tc>
          <w:tcPr>
            <w:tcW w:w="1658" w:type="dxa"/>
          </w:tcPr>
          <w:p w14:paraId="16A0BC0A" w14:textId="77777777" w:rsidR="00FD019A" w:rsidRPr="00BE2AEE" w:rsidRDefault="00FD019A" w:rsidP="00783058">
            <w:pPr>
              <w:spacing w:line="360" w:lineRule="auto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  <w:p w14:paraId="2F5A81A8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3</w:t>
            </w:r>
          </w:p>
        </w:tc>
        <w:tc>
          <w:tcPr>
            <w:tcW w:w="1659" w:type="dxa"/>
          </w:tcPr>
          <w:p w14:paraId="3E2CE272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แผงหน้าจอสัมผัสขั้นสูง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PI3070i HMI PI3070iSL</w:t>
            </w:r>
          </w:p>
        </w:tc>
        <w:tc>
          <w:tcPr>
            <w:tcW w:w="1659" w:type="dxa"/>
          </w:tcPr>
          <w:p w14:paraId="5AF81624" w14:textId="77777777" w:rsidR="00FD019A" w:rsidRPr="00BE2AEE" w:rsidRDefault="00FD019A" w:rsidP="00783058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ขนาด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7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นิ้ว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,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ความละเอียด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800x480</w:t>
            </w:r>
          </w:p>
        </w:tc>
        <w:tc>
          <w:tcPr>
            <w:tcW w:w="1660" w:type="dxa"/>
          </w:tcPr>
          <w:p w14:paraId="7A763E0A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noProof/>
                <w:sz w:val="32"/>
                <w:szCs w:val="32"/>
              </w:rPr>
              <w:drawing>
                <wp:anchor distT="0" distB="0" distL="114300" distR="114300" simplePos="0" relativeHeight="251670528" behindDoc="0" locked="0" layoutInCell="1" allowOverlap="1" wp14:anchorId="2104068C" wp14:editId="769B98FF">
                  <wp:simplePos x="0" y="0"/>
                  <wp:positionH relativeFrom="column">
                    <wp:posOffset>-40935</wp:posOffset>
                  </wp:positionH>
                  <wp:positionV relativeFrom="paragraph">
                    <wp:posOffset>76377</wp:posOffset>
                  </wp:positionV>
                  <wp:extent cx="1012776" cy="712382"/>
                  <wp:effectExtent l="0" t="0" r="0" b="0"/>
                  <wp:wrapNone/>
                  <wp:docPr id="488930007" name="รูปภาพ 14" descr="PI3070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PI3070i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4642" r="6781" b="15787"/>
                          <a:stretch/>
                        </pic:blipFill>
                        <pic:spPr bwMode="auto">
                          <a:xfrm>
                            <a:off x="0" y="0"/>
                            <a:ext cx="1012776" cy="7123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  <w:p w14:paraId="2536F31B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  <w:p w14:paraId="481914D2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660" w:type="dxa"/>
          </w:tcPr>
          <w:p w14:paraId="0540971B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1</w:t>
            </w:r>
          </w:p>
        </w:tc>
      </w:tr>
      <w:tr w:rsidR="00FD019A" w:rsidRPr="00BE2AEE" w14:paraId="52B8A4E8" w14:textId="77777777" w:rsidTr="00783058">
        <w:tc>
          <w:tcPr>
            <w:tcW w:w="1658" w:type="dxa"/>
          </w:tcPr>
          <w:p w14:paraId="65932A5C" w14:textId="77777777" w:rsidR="00FD019A" w:rsidRPr="00BE2AEE" w:rsidRDefault="00FD019A" w:rsidP="00783058">
            <w:pPr>
              <w:spacing w:line="36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  <w:p w14:paraId="59CD04E1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4</w:t>
            </w:r>
          </w:p>
        </w:tc>
        <w:tc>
          <w:tcPr>
            <w:tcW w:w="1659" w:type="dxa"/>
          </w:tcPr>
          <w:p w14:paraId="29411670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Type B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ขั้ว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คู่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6 kA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ระบบ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pro M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ขนาด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กะทัดรัด (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S202-B6)</w:t>
            </w:r>
          </w:p>
        </w:tc>
        <w:tc>
          <w:tcPr>
            <w:tcW w:w="1659" w:type="dxa"/>
          </w:tcPr>
          <w:p w14:paraId="41069357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ความจุ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6A </w:t>
            </w:r>
          </w:p>
          <w:p w14:paraId="344F437A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แรงดัน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400 VAC </w:t>
            </w:r>
          </w:p>
          <w:p w14:paraId="5FDC751D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ขนาด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32 mm.</w:t>
            </w:r>
          </w:p>
        </w:tc>
        <w:tc>
          <w:tcPr>
            <w:tcW w:w="1660" w:type="dxa"/>
          </w:tcPr>
          <w:p w14:paraId="2785B28D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noProof/>
                <w:sz w:val="32"/>
                <w:szCs w:val="32"/>
              </w:rPr>
              <w:drawing>
                <wp:anchor distT="0" distB="0" distL="114300" distR="114300" simplePos="0" relativeHeight="251681792" behindDoc="0" locked="0" layoutInCell="1" allowOverlap="1" wp14:anchorId="58611724" wp14:editId="425E8E9F">
                  <wp:simplePos x="0" y="0"/>
                  <wp:positionH relativeFrom="column">
                    <wp:posOffset>254930</wp:posOffset>
                  </wp:positionH>
                  <wp:positionV relativeFrom="paragraph">
                    <wp:posOffset>54463</wp:posOffset>
                  </wp:positionV>
                  <wp:extent cx="417129" cy="988828"/>
                  <wp:effectExtent l="0" t="0" r="2540" b="1905"/>
                  <wp:wrapNone/>
                  <wp:docPr id="1694023775" name="รูปภาพ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94023775" name=""/>
                          <pic:cNvPicPr/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7129" cy="988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4F1F9CF8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  <w:p w14:paraId="0AD5B675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  <w:p w14:paraId="43C54A3F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660" w:type="dxa"/>
          </w:tcPr>
          <w:p w14:paraId="02BE1F05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1</w:t>
            </w:r>
          </w:p>
        </w:tc>
      </w:tr>
      <w:tr w:rsidR="00FD019A" w:rsidRPr="00BE2AEE" w14:paraId="001C0FBD" w14:textId="77777777" w:rsidTr="00783058">
        <w:tc>
          <w:tcPr>
            <w:tcW w:w="1658" w:type="dxa"/>
          </w:tcPr>
          <w:p w14:paraId="109B4AED" w14:textId="77777777" w:rsidR="00FD019A" w:rsidRPr="00BE2AEE" w:rsidRDefault="00FD019A" w:rsidP="00783058">
            <w:pPr>
              <w:spacing w:line="360" w:lineRule="auto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  <w:p w14:paraId="30962D22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5</w:t>
            </w:r>
          </w:p>
        </w:tc>
        <w:tc>
          <w:tcPr>
            <w:tcW w:w="1659" w:type="dxa"/>
          </w:tcPr>
          <w:p w14:paraId="0C4E2C53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2E071DC2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ower Supply DR4524</w:t>
            </w:r>
          </w:p>
          <w:p w14:paraId="620D5864" w14:textId="77777777" w:rsidR="00FD019A" w:rsidRPr="00BE2AEE" w:rsidRDefault="00FD019A" w:rsidP="00783058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659" w:type="dxa"/>
          </w:tcPr>
          <w:p w14:paraId="3504E805" w14:textId="77777777" w:rsidR="00FD019A" w:rsidRPr="00BE2AEE" w:rsidRDefault="00FD019A" w:rsidP="00783058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แรงดัน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24 VDC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ความจุ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2.5A</w:t>
            </w:r>
          </w:p>
        </w:tc>
        <w:tc>
          <w:tcPr>
            <w:tcW w:w="1660" w:type="dxa"/>
          </w:tcPr>
          <w:p w14:paraId="1845CCAE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noProof/>
                <w:sz w:val="32"/>
                <w:szCs w:val="32"/>
                <w:cs/>
              </w:rPr>
              <w:drawing>
                <wp:anchor distT="0" distB="0" distL="114300" distR="114300" simplePos="0" relativeHeight="251682816" behindDoc="0" locked="0" layoutInCell="1" allowOverlap="1" wp14:anchorId="62E6EAC6" wp14:editId="4092470C">
                  <wp:simplePos x="0" y="0"/>
                  <wp:positionH relativeFrom="column">
                    <wp:posOffset>169693</wp:posOffset>
                  </wp:positionH>
                  <wp:positionV relativeFrom="paragraph">
                    <wp:posOffset>199981</wp:posOffset>
                  </wp:positionV>
                  <wp:extent cx="616688" cy="630034"/>
                  <wp:effectExtent l="0" t="0" r="0" b="0"/>
                  <wp:wrapNone/>
                  <wp:docPr id="343251863" name="รูปภาพ 1" descr="รูปภาพประกอบด้วย แบตเตอรี่&#10;&#10;คำอธิบายที่สร้างโดยอัตโนมัติ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3251863" name="รูปภาพ 1" descr="รูปภาพประกอบด้วย แบตเตอรี่&#10;&#10;คำอธิบายที่สร้างโดยอัตโนมัติ"/>
                          <pic:cNvPicPr/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616688" cy="6300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48C9DFEA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  <w:p w14:paraId="039FF066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660" w:type="dxa"/>
          </w:tcPr>
          <w:p w14:paraId="29D62B1C" w14:textId="77777777" w:rsidR="00FD019A" w:rsidRPr="00BE2AEE" w:rsidRDefault="00FD019A" w:rsidP="00783058">
            <w:pPr>
              <w:spacing w:line="360" w:lineRule="auto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  <w:p w14:paraId="1840918A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1</w:t>
            </w:r>
          </w:p>
        </w:tc>
      </w:tr>
      <w:tr w:rsidR="00FD019A" w:rsidRPr="00BE2AEE" w14:paraId="5ED4A0D7" w14:textId="77777777" w:rsidTr="00783058">
        <w:tc>
          <w:tcPr>
            <w:tcW w:w="1658" w:type="dxa"/>
          </w:tcPr>
          <w:p w14:paraId="4F946667" w14:textId="77777777" w:rsidR="00FD019A" w:rsidRPr="00BE2AEE" w:rsidRDefault="00FD019A" w:rsidP="00783058">
            <w:pPr>
              <w:spacing w:line="36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  <w:p w14:paraId="0B2965B9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6</w:t>
            </w:r>
          </w:p>
        </w:tc>
        <w:tc>
          <w:tcPr>
            <w:tcW w:w="1659" w:type="dxa"/>
          </w:tcPr>
          <w:p w14:paraId="4E302613" w14:textId="77777777" w:rsidR="00FD019A" w:rsidRPr="00BE2AEE" w:rsidRDefault="00FD019A" w:rsidP="00783058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LC Simens S7-1200</w:t>
            </w:r>
          </w:p>
        </w:tc>
        <w:tc>
          <w:tcPr>
            <w:tcW w:w="1659" w:type="dxa"/>
          </w:tcPr>
          <w:p w14:paraId="283185C3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CPU 1212c </w:t>
            </w:r>
          </w:p>
          <w:p w14:paraId="0EE56209" w14:textId="77777777" w:rsidR="00FD019A" w:rsidRPr="00BE2AEE" w:rsidRDefault="00FD019A" w:rsidP="00783058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DC 24V</w:t>
            </w:r>
          </w:p>
        </w:tc>
        <w:tc>
          <w:tcPr>
            <w:tcW w:w="1660" w:type="dxa"/>
          </w:tcPr>
          <w:p w14:paraId="10EE9EBB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noProof/>
                <w:sz w:val="32"/>
                <w:szCs w:val="32"/>
              </w:rPr>
              <w:drawing>
                <wp:anchor distT="0" distB="0" distL="114300" distR="114300" simplePos="0" relativeHeight="251686912" behindDoc="0" locked="0" layoutInCell="1" allowOverlap="1" wp14:anchorId="01508368" wp14:editId="5014F16F">
                  <wp:simplePos x="0" y="0"/>
                  <wp:positionH relativeFrom="column">
                    <wp:posOffset>173990</wp:posOffset>
                  </wp:positionH>
                  <wp:positionV relativeFrom="paragraph">
                    <wp:posOffset>48895</wp:posOffset>
                  </wp:positionV>
                  <wp:extent cx="656080" cy="609600"/>
                  <wp:effectExtent l="0" t="0" r="0" b="0"/>
                  <wp:wrapNone/>
                  <wp:docPr id="100477107" name="รูปภาพ 1" descr="รูปภาพประกอบด้วย ข้อความ&#10;&#10;คำอธิบายที่สร้างโดยอัตโนมัติ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477107" name="รูปภาพ 1" descr="รูปภาพประกอบด้วย ข้อความ&#10;&#10;คำอธิบายที่สร้างโดยอัตโนมัติ"/>
                          <pic:cNvPicPr/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56080" cy="609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2D4C2CE6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  <w:p w14:paraId="5E633989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658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1FA32FA3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  <w:p w14:paraId="52674526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1</w:t>
            </w:r>
          </w:p>
        </w:tc>
      </w:tr>
      <w:bookmarkEnd w:id="19"/>
    </w:tbl>
    <w:p w14:paraId="2C7735F9" w14:textId="77777777" w:rsidR="00031D68" w:rsidRDefault="00031D68" w:rsidP="00FD019A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612B039D" w14:textId="77777777" w:rsidR="00031D68" w:rsidRDefault="00031D68" w:rsidP="00FD019A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286209E0" w14:textId="77777777" w:rsidR="00031D68" w:rsidRDefault="00031D68" w:rsidP="00FD019A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38BB020A" w14:textId="77777777" w:rsidR="00031D68" w:rsidRDefault="00031D68" w:rsidP="00FD019A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5B65BE2D" w14:textId="03B7AED6" w:rsidR="00FD019A" w:rsidRPr="00BE2AEE" w:rsidRDefault="00FD019A" w:rsidP="00FD019A">
      <w:pPr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 xml:space="preserve">ตารางที่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3-4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รายการอุปกรณ์ที่ใช้งาน (ต่อ)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FD019A" w:rsidRPr="00BE2AEE" w14:paraId="7325CDA0" w14:textId="77777777" w:rsidTr="00783058">
        <w:tc>
          <w:tcPr>
            <w:tcW w:w="1659" w:type="dxa"/>
          </w:tcPr>
          <w:p w14:paraId="693DB111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bookmarkStart w:id="20" w:name="_Hlk179542617"/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ลำดับที่</w:t>
            </w:r>
          </w:p>
        </w:tc>
        <w:tc>
          <w:tcPr>
            <w:tcW w:w="1659" w:type="dxa"/>
          </w:tcPr>
          <w:p w14:paraId="7EBEC884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ชื่อ</w:t>
            </w:r>
          </w:p>
        </w:tc>
        <w:tc>
          <w:tcPr>
            <w:tcW w:w="1659" w:type="dxa"/>
          </w:tcPr>
          <w:p w14:paraId="781F6D01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รายละเอียด</w:t>
            </w:r>
          </w:p>
        </w:tc>
        <w:tc>
          <w:tcPr>
            <w:tcW w:w="1659" w:type="dxa"/>
          </w:tcPr>
          <w:p w14:paraId="68A5C5B5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รูปภาพ</w:t>
            </w:r>
          </w:p>
        </w:tc>
        <w:tc>
          <w:tcPr>
            <w:tcW w:w="1660" w:type="dxa"/>
          </w:tcPr>
          <w:p w14:paraId="3A9EA4D2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จำนวน</w:t>
            </w:r>
          </w:p>
        </w:tc>
      </w:tr>
      <w:tr w:rsidR="00FD019A" w:rsidRPr="00BE2AEE" w14:paraId="305C3FB9" w14:textId="77777777" w:rsidTr="00783058">
        <w:tc>
          <w:tcPr>
            <w:tcW w:w="1659" w:type="dxa"/>
          </w:tcPr>
          <w:p w14:paraId="0C4E5BF4" w14:textId="77777777" w:rsidR="00FD019A" w:rsidRPr="00BE2AEE" w:rsidRDefault="00FD019A" w:rsidP="00783058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  <w:p w14:paraId="352A579D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7</w:t>
            </w:r>
          </w:p>
        </w:tc>
        <w:tc>
          <w:tcPr>
            <w:tcW w:w="1659" w:type="dxa"/>
          </w:tcPr>
          <w:p w14:paraId="346FEFD0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Siemens SCALANCE XB005</w:t>
            </w:r>
          </w:p>
        </w:tc>
        <w:tc>
          <w:tcPr>
            <w:tcW w:w="1659" w:type="dxa"/>
          </w:tcPr>
          <w:p w14:paraId="454FC6DE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IP20 24VDC</w:t>
            </w:r>
          </w:p>
          <w:p w14:paraId="208D175B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659" w:type="dxa"/>
          </w:tcPr>
          <w:p w14:paraId="5FC5B654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noProof/>
                <w:sz w:val="32"/>
                <w:szCs w:val="32"/>
                <w:cs/>
              </w:rPr>
              <w:drawing>
                <wp:anchor distT="0" distB="0" distL="114300" distR="114300" simplePos="0" relativeHeight="251683840" behindDoc="0" locked="0" layoutInCell="1" allowOverlap="1" wp14:anchorId="5CDEF89F" wp14:editId="46BC76AB">
                  <wp:simplePos x="0" y="0"/>
                  <wp:positionH relativeFrom="column">
                    <wp:posOffset>158446</wp:posOffset>
                  </wp:positionH>
                  <wp:positionV relativeFrom="paragraph">
                    <wp:posOffset>50441</wp:posOffset>
                  </wp:positionV>
                  <wp:extent cx="592313" cy="970059"/>
                  <wp:effectExtent l="0" t="0" r="0" b="1905"/>
                  <wp:wrapNone/>
                  <wp:docPr id="1341896070" name="รูปภาพ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41896070" name=""/>
                          <pic:cNvPicPr/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2313" cy="9700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3EF09E2A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2FF08F72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3ABBC841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660" w:type="dxa"/>
          </w:tcPr>
          <w:p w14:paraId="50FE3629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  <w:p w14:paraId="4370A6D9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  <w:p w14:paraId="53BDB882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1</w:t>
            </w:r>
          </w:p>
        </w:tc>
      </w:tr>
      <w:tr w:rsidR="00FD019A" w:rsidRPr="00BE2AEE" w14:paraId="0A4DF7DB" w14:textId="77777777" w:rsidTr="00783058">
        <w:tc>
          <w:tcPr>
            <w:tcW w:w="1659" w:type="dxa"/>
          </w:tcPr>
          <w:p w14:paraId="5E0576A5" w14:textId="77777777" w:rsidR="00FD019A" w:rsidRPr="00BE2AEE" w:rsidRDefault="00FD019A" w:rsidP="00783058">
            <w:pPr>
              <w:spacing w:line="276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12A57B00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8</w:t>
            </w:r>
          </w:p>
        </w:tc>
        <w:tc>
          <w:tcPr>
            <w:tcW w:w="1659" w:type="dxa"/>
          </w:tcPr>
          <w:p w14:paraId="716C676B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สายไฟ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VSF THAI UNION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มาตรฐาน มอก.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ตัดยาว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3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เมตร สีแดง</w:t>
            </w:r>
          </w:p>
        </w:tc>
        <w:tc>
          <w:tcPr>
            <w:tcW w:w="1659" w:type="dxa"/>
          </w:tcPr>
          <w:p w14:paraId="66C86B74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ขนาด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.5 SQ.mm 3 m</w:t>
            </w:r>
          </w:p>
        </w:tc>
        <w:tc>
          <w:tcPr>
            <w:tcW w:w="1659" w:type="dxa"/>
          </w:tcPr>
          <w:p w14:paraId="31CF3D73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noProof/>
              </w:rPr>
              <w:drawing>
                <wp:anchor distT="0" distB="0" distL="114300" distR="114300" simplePos="0" relativeHeight="251688960" behindDoc="0" locked="0" layoutInCell="1" allowOverlap="1" wp14:anchorId="7DAA3455" wp14:editId="28B5201B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18839</wp:posOffset>
                  </wp:positionV>
                  <wp:extent cx="925033" cy="925033"/>
                  <wp:effectExtent l="0" t="0" r="8890" b="8890"/>
                  <wp:wrapNone/>
                  <wp:docPr id="534877019" name="รูปภาพ 1" descr="สายไฟ VSF IEC02 THW (f) 1x2.5 sq.mm. สีแดง THAI UN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สายไฟ VSF IEC02 THW (f) 1x2.5 sq.mm. สีแดง THAI UN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5033" cy="9250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660" w:type="dxa"/>
          </w:tcPr>
          <w:p w14:paraId="7675255D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072750A8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</w:t>
            </w:r>
          </w:p>
        </w:tc>
      </w:tr>
      <w:tr w:rsidR="00FD019A" w:rsidRPr="00BE2AEE" w14:paraId="5E954B19" w14:textId="77777777" w:rsidTr="00783058">
        <w:tc>
          <w:tcPr>
            <w:tcW w:w="1659" w:type="dxa"/>
          </w:tcPr>
          <w:p w14:paraId="6C2A3039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2988E63B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9</w:t>
            </w:r>
          </w:p>
        </w:tc>
        <w:tc>
          <w:tcPr>
            <w:tcW w:w="1659" w:type="dxa"/>
          </w:tcPr>
          <w:p w14:paraId="03F53217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สายไฟ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VSF THAI UNION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มาตรฐาน มอก.</w:t>
            </w:r>
          </w:p>
          <w:p w14:paraId="708F48DC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สีขาว</w:t>
            </w:r>
          </w:p>
        </w:tc>
        <w:tc>
          <w:tcPr>
            <w:tcW w:w="1659" w:type="dxa"/>
          </w:tcPr>
          <w:p w14:paraId="43EB1C14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ขนาด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.5 SQ.mm 3 m</w:t>
            </w:r>
          </w:p>
        </w:tc>
        <w:tc>
          <w:tcPr>
            <w:tcW w:w="1659" w:type="dxa"/>
          </w:tcPr>
          <w:p w14:paraId="2DA1045B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noProof/>
              </w:rPr>
              <w:drawing>
                <wp:anchor distT="0" distB="0" distL="114300" distR="114300" simplePos="0" relativeHeight="251689984" behindDoc="0" locked="0" layoutInCell="1" allowOverlap="1" wp14:anchorId="656FE983" wp14:editId="39706A9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93788</wp:posOffset>
                  </wp:positionV>
                  <wp:extent cx="903767" cy="903767"/>
                  <wp:effectExtent l="0" t="0" r="0" b="0"/>
                  <wp:wrapNone/>
                  <wp:docPr id="1748902057" name="รูปภาพ 2" descr="สายไฟ IEC06 IV VSF 1x1 sq.mm. สีขาว THAI UNION - thaihardwaresolu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สายไฟ IEC06 IV VSF 1x1 sq.mm. สีขาว THAI UNION - thaihardwaresolu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3767" cy="9037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660" w:type="dxa"/>
          </w:tcPr>
          <w:p w14:paraId="1530EFC7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116B5B2B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</w:t>
            </w:r>
          </w:p>
        </w:tc>
      </w:tr>
      <w:tr w:rsidR="00FD019A" w:rsidRPr="00BE2AEE" w14:paraId="210ED37D" w14:textId="77777777" w:rsidTr="00783058">
        <w:tc>
          <w:tcPr>
            <w:tcW w:w="1659" w:type="dxa"/>
          </w:tcPr>
          <w:p w14:paraId="206EED0E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5A88E5EF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50E9F656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3A9C2C64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0</w:t>
            </w:r>
          </w:p>
        </w:tc>
        <w:tc>
          <w:tcPr>
            <w:tcW w:w="1659" w:type="dxa"/>
          </w:tcPr>
          <w:p w14:paraId="145FC86E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3998DE1B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388D89DA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S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7-1200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Analog Module</w:t>
            </w:r>
          </w:p>
        </w:tc>
        <w:tc>
          <w:tcPr>
            <w:tcW w:w="1659" w:type="dxa"/>
          </w:tcPr>
          <w:p w14:paraId="28EE3415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แรงดันไฟฟ้าที่ใช้งาน :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24 Vdc</w:t>
            </w:r>
          </w:p>
          <w:p w14:paraId="5550D2D5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กระแสเอาต์พุต : 0-20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mA</w:t>
            </w:r>
          </w:p>
          <w:p w14:paraId="18B520FB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จำนวนอินพุต/เอาต์พุต : 6 ช่อง</w:t>
            </w:r>
          </w:p>
        </w:tc>
        <w:tc>
          <w:tcPr>
            <w:tcW w:w="1659" w:type="dxa"/>
          </w:tcPr>
          <w:p w14:paraId="77BEEA5D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noProof/>
                <w:sz w:val="32"/>
                <w:szCs w:val="32"/>
                <w:cs/>
              </w:rPr>
              <w:drawing>
                <wp:anchor distT="0" distB="0" distL="114300" distR="114300" simplePos="0" relativeHeight="251684864" behindDoc="0" locked="0" layoutInCell="1" allowOverlap="1" wp14:anchorId="63E683EE" wp14:editId="472159C2">
                  <wp:simplePos x="0" y="0"/>
                  <wp:positionH relativeFrom="column">
                    <wp:posOffset>150760</wp:posOffset>
                  </wp:positionH>
                  <wp:positionV relativeFrom="paragraph">
                    <wp:posOffset>442285</wp:posOffset>
                  </wp:positionV>
                  <wp:extent cx="622300" cy="937895"/>
                  <wp:effectExtent l="0" t="0" r="6350" b="0"/>
                  <wp:wrapNone/>
                  <wp:docPr id="153669757" name="รูปภาพ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3669757" name=""/>
                          <pic:cNvPicPr/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2300" cy="9378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660" w:type="dxa"/>
          </w:tcPr>
          <w:p w14:paraId="7231DFED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7E6887E5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0B3265B0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2773D067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</w:t>
            </w:r>
          </w:p>
        </w:tc>
      </w:tr>
      <w:tr w:rsidR="00FD019A" w:rsidRPr="00BE2AEE" w14:paraId="7D1A6959" w14:textId="77777777" w:rsidTr="00783058">
        <w:tc>
          <w:tcPr>
            <w:tcW w:w="1659" w:type="dxa"/>
          </w:tcPr>
          <w:p w14:paraId="50D4349B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77F3021C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40A4EA47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11</w:t>
            </w:r>
          </w:p>
        </w:tc>
        <w:tc>
          <w:tcPr>
            <w:tcW w:w="1659" w:type="dxa"/>
          </w:tcPr>
          <w:p w14:paraId="11BC743F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05C44F2F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571E7DB0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Water pump</w:t>
            </w:r>
          </w:p>
        </w:tc>
        <w:tc>
          <w:tcPr>
            <w:tcW w:w="1659" w:type="dxa"/>
          </w:tcPr>
          <w:p w14:paraId="47C8AAF2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แรงดันไฟฟ้าที่ใช้งาน : 240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V</w:t>
            </w:r>
          </w:p>
          <w:p w14:paraId="7852CFDD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กระแสไฟฟ้าที่ใช้ : 23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 mA</w:t>
            </w:r>
          </w:p>
          <w:p w14:paraId="1BFD5C34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ปริมาณการปั๊มน้ำ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: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200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L/</w:t>
            </w:r>
            <w:proofErr w:type="spellStart"/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hr</w:t>
            </w:r>
            <w:proofErr w:type="spellEnd"/>
          </w:p>
        </w:tc>
        <w:tc>
          <w:tcPr>
            <w:tcW w:w="1659" w:type="dxa"/>
          </w:tcPr>
          <w:p w14:paraId="61C707BD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noProof/>
                <w:sz w:val="32"/>
                <w:szCs w:val="32"/>
              </w:rPr>
              <w:drawing>
                <wp:anchor distT="0" distB="0" distL="114300" distR="114300" simplePos="0" relativeHeight="251685888" behindDoc="0" locked="0" layoutInCell="1" allowOverlap="1" wp14:anchorId="105F4CF6" wp14:editId="657D46EF">
                  <wp:simplePos x="0" y="0"/>
                  <wp:positionH relativeFrom="column">
                    <wp:posOffset>44450</wp:posOffset>
                  </wp:positionH>
                  <wp:positionV relativeFrom="paragraph">
                    <wp:posOffset>496736</wp:posOffset>
                  </wp:positionV>
                  <wp:extent cx="802716" cy="683894"/>
                  <wp:effectExtent l="0" t="0" r="0" b="2540"/>
                  <wp:wrapNone/>
                  <wp:docPr id="231271352" name="รูปภาพ 1" descr="รูปภาพประกอบด้วย อิเล็กทรอนิกส์&#10;&#10;คำอธิบายที่สร้างโดยอัตโนมัติ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1271352" name="รูปภาพ 1" descr="รูปภาพประกอบด้วย อิเล็กทรอนิกส์&#10;&#10;คำอธิบายที่สร้างโดยอัตโนมัติ"/>
                          <pic:cNvPicPr/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802716" cy="6838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660" w:type="dxa"/>
          </w:tcPr>
          <w:p w14:paraId="2B80B720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03FE1BD3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467E0EEC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6D0F4015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2</w:t>
            </w:r>
          </w:p>
        </w:tc>
      </w:tr>
      <w:bookmarkEnd w:id="20"/>
    </w:tbl>
    <w:p w14:paraId="7948881E" w14:textId="5A95DFC1" w:rsidR="00FD019A" w:rsidRDefault="00FD019A" w:rsidP="00FD019A">
      <w:pPr>
        <w:rPr>
          <w:rFonts w:ascii="TH SarabunPSK" w:hAnsi="TH SarabunPSK" w:cs="TH SarabunPSK"/>
          <w:sz w:val="32"/>
          <w:szCs w:val="32"/>
        </w:rPr>
      </w:pPr>
    </w:p>
    <w:p w14:paraId="25EBC7E5" w14:textId="77777777" w:rsidR="00031D68" w:rsidRDefault="00031D68" w:rsidP="00FD019A">
      <w:pPr>
        <w:rPr>
          <w:rFonts w:ascii="TH SarabunPSK" w:hAnsi="TH SarabunPSK" w:cs="TH SarabunPSK"/>
          <w:sz w:val="32"/>
          <w:szCs w:val="32"/>
        </w:rPr>
      </w:pPr>
    </w:p>
    <w:p w14:paraId="2717B23F" w14:textId="77777777" w:rsidR="00031D68" w:rsidRDefault="00031D68" w:rsidP="00FD019A">
      <w:pPr>
        <w:rPr>
          <w:rFonts w:ascii="TH SarabunPSK" w:hAnsi="TH SarabunPSK" w:cs="TH SarabunPSK"/>
          <w:sz w:val="32"/>
          <w:szCs w:val="32"/>
        </w:rPr>
      </w:pPr>
    </w:p>
    <w:p w14:paraId="3E50E01B" w14:textId="77777777" w:rsidR="00031D68" w:rsidRDefault="00031D68" w:rsidP="00FD019A">
      <w:pPr>
        <w:rPr>
          <w:rFonts w:ascii="TH SarabunPSK" w:hAnsi="TH SarabunPSK" w:cs="TH SarabunPSK"/>
          <w:sz w:val="32"/>
          <w:szCs w:val="32"/>
        </w:rPr>
      </w:pPr>
    </w:p>
    <w:p w14:paraId="35380234" w14:textId="77777777" w:rsidR="00031D68" w:rsidRDefault="00031D68" w:rsidP="00FD019A">
      <w:pPr>
        <w:rPr>
          <w:rFonts w:ascii="TH SarabunPSK" w:hAnsi="TH SarabunPSK" w:cs="TH SarabunPSK"/>
          <w:sz w:val="32"/>
          <w:szCs w:val="32"/>
        </w:rPr>
      </w:pPr>
    </w:p>
    <w:p w14:paraId="1EAE2910" w14:textId="77777777" w:rsidR="00031D68" w:rsidRPr="00BE2AEE" w:rsidRDefault="00031D68" w:rsidP="00FD019A">
      <w:pPr>
        <w:rPr>
          <w:rFonts w:ascii="TH SarabunPSK" w:hAnsi="TH SarabunPSK" w:cs="TH SarabunPSK" w:hint="cs"/>
          <w:sz w:val="32"/>
          <w:szCs w:val="32"/>
        </w:rPr>
      </w:pP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FD019A" w:rsidRPr="00BE2AEE" w14:paraId="5A64ED0D" w14:textId="77777777" w:rsidTr="00783058">
        <w:tc>
          <w:tcPr>
            <w:tcW w:w="1659" w:type="dxa"/>
          </w:tcPr>
          <w:p w14:paraId="6E9AF2C9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lastRenderedPageBreak/>
              <w:t>ลำดับที่</w:t>
            </w:r>
          </w:p>
        </w:tc>
        <w:tc>
          <w:tcPr>
            <w:tcW w:w="1659" w:type="dxa"/>
          </w:tcPr>
          <w:p w14:paraId="49610E04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ชื่อ</w:t>
            </w:r>
          </w:p>
        </w:tc>
        <w:tc>
          <w:tcPr>
            <w:tcW w:w="1659" w:type="dxa"/>
          </w:tcPr>
          <w:p w14:paraId="2B63992E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รายละเอียด</w:t>
            </w:r>
          </w:p>
        </w:tc>
        <w:tc>
          <w:tcPr>
            <w:tcW w:w="1659" w:type="dxa"/>
          </w:tcPr>
          <w:p w14:paraId="26F83881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รูปภาพ</w:t>
            </w:r>
          </w:p>
        </w:tc>
        <w:tc>
          <w:tcPr>
            <w:tcW w:w="1660" w:type="dxa"/>
          </w:tcPr>
          <w:p w14:paraId="1B9C6895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จำนวน</w:t>
            </w:r>
          </w:p>
        </w:tc>
      </w:tr>
      <w:tr w:rsidR="00FD019A" w:rsidRPr="00BE2AEE" w14:paraId="32525B1D" w14:textId="77777777" w:rsidTr="00783058">
        <w:tc>
          <w:tcPr>
            <w:tcW w:w="1659" w:type="dxa"/>
          </w:tcPr>
          <w:p w14:paraId="6CE6EC27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71FE8B9A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4D3E8177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71F98912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0D0C6563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2</w:t>
            </w:r>
          </w:p>
        </w:tc>
        <w:tc>
          <w:tcPr>
            <w:tcW w:w="1659" w:type="dxa"/>
          </w:tcPr>
          <w:p w14:paraId="2F9A4588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4C6A3F95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2316146B" w14:textId="77777777" w:rsidR="00FD019A" w:rsidRPr="00BE2AEE" w:rsidRDefault="00FD019A" w:rsidP="00783058">
            <w:pPr>
              <w:spacing w:line="360" w:lineRule="auto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211A05D2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ressure transmitter</w:t>
            </w:r>
          </w:p>
        </w:tc>
        <w:tc>
          <w:tcPr>
            <w:tcW w:w="1659" w:type="dxa"/>
          </w:tcPr>
          <w:p w14:paraId="7E5DFE8F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  <w:shd w:val="clear" w:color="auto" w:fill="FFFFFF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shd w:val="clear" w:color="auto" w:fill="FFFFFF"/>
                <w:cs/>
              </w:rPr>
              <w:t xml:space="preserve">ขนาดเกลียว: </w:t>
            </w:r>
          </w:p>
          <w:p w14:paraId="76FBB9C5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  <w:shd w:val="clear" w:color="auto" w:fill="FFFFFF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shd w:val="clear" w:color="auto" w:fill="FFFFFF"/>
              </w:rPr>
              <w:t xml:space="preserve">G1 / 4 </w:t>
            </w:r>
          </w:p>
          <w:p w14:paraId="3212A44B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  <w:shd w:val="clear" w:color="auto" w:fill="FFFFFF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shd w:val="clear" w:color="auto" w:fill="FFFFFF"/>
                <w:cs/>
              </w:rPr>
              <w:t xml:space="preserve">สัญญาณขาออก: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shd w:val="clear" w:color="auto" w:fill="FFFFFF"/>
              </w:rPr>
              <w:t xml:space="preserve">4-20mA, 0-10V, 0-5V, RS485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shd w:val="clear" w:color="auto" w:fill="FFFFFF"/>
                <w:cs/>
              </w:rPr>
              <w:t xml:space="preserve">แหล่งจ่ายไฟ: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shd w:val="clear" w:color="auto" w:fill="FFFFFF"/>
              </w:rPr>
              <w:t xml:space="preserve">24VDC </w:t>
            </w:r>
          </w:p>
          <w:p w14:paraId="1035901D" w14:textId="77777777" w:rsidR="00FD019A" w:rsidRPr="00BE2AEE" w:rsidRDefault="00FD019A" w:rsidP="00783058">
            <w:pPr>
              <w:rPr>
                <w:rFonts w:ascii="TH SarabunPSK" w:hAnsi="TH SarabunPSK" w:cs="TH SarabunPSK"/>
                <w:sz w:val="28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shd w:val="clear" w:color="auto" w:fill="FFFFFF"/>
                <w:cs/>
              </w:rPr>
              <w:t xml:space="preserve">สายเคเบิล: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shd w:val="clear" w:color="auto" w:fill="FFFFFF"/>
              </w:rPr>
              <w:t xml:space="preserve">1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shd w:val="clear" w:color="auto" w:fill="FFFFFF"/>
                <w:cs/>
              </w:rPr>
              <w:t>ม</w:t>
            </w:r>
          </w:p>
        </w:tc>
        <w:tc>
          <w:tcPr>
            <w:tcW w:w="1659" w:type="dxa"/>
          </w:tcPr>
          <w:p w14:paraId="71E66B38" w14:textId="2B5F57CA" w:rsidR="00FD019A" w:rsidRPr="00BE2AEE" w:rsidRDefault="00031D68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noProof/>
              </w:rPr>
              <w:drawing>
                <wp:anchor distT="0" distB="0" distL="114300" distR="114300" simplePos="0" relativeHeight="251687936" behindDoc="0" locked="0" layoutInCell="1" allowOverlap="1" wp14:anchorId="400A5CD3" wp14:editId="510D3B1F">
                  <wp:simplePos x="0" y="0"/>
                  <wp:positionH relativeFrom="column">
                    <wp:posOffset>10160</wp:posOffset>
                  </wp:positionH>
                  <wp:positionV relativeFrom="paragraph">
                    <wp:posOffset>228600</wp:posOffset>
                  </wp:positionV>
                  <wp:extent cx="872490" cy="1551940"/>
                  <wp:effectExtent l="0" t="0" r="3810" b="0"/>
                  <wp:wrapNone/>
                  <wp:docPr id="134043047" name="รูปภาพ 23" descr="Flush pressure transmitter - S-11 - WIKA Thailan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Flush pressure transmitter - S-11 - WIKA Thailan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915" r="21865"/>
                          <a:stretch/>
                        </pic:blipFill>
                        <pic:spPr bwMode="auto">
                          <a:xfrm>
                            <a:off x="0" y="0"/>
                            <a:ext cx="872490" cy="1551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2FAC3683" w14:textId="6934D86A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7CB3FA1B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1F8ED8B1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461BD3F2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660" w:type="dxa"/>
          </w:tcPr>
          <w:p w14:paraId="349EB5FE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47B8AB43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128F08F4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1457236D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6DF6DB92" w14:textId="77777777" w:rsidR="00FD019A" w:rsidRPr="00BE2AEE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</w:t>
            </w:r>
          </w:p>
        </w:tc>
      </w:tr>
    </w:tbl>
    <w:p w14:paraId="41F12E03" w14:textId="77777777" w:rsidR="00FD019A" w:rsidRPr="00BE2AEE" w:rsidRDefault="00FD019A" w:rsidP="00FD019A">
      <w:pPr>
        <w:tabs>
          <w:tab w:val="left" w:pos="1524"/>
        </w:tabs>
        <w:rPr>
          <w:rFonts w:ascii="TH SarabunPSK" w:hAnsi="TH SarabunPSK" w:cs="TH SarabunPSK"/>
          <w:b/>
          <w:bCs/>
          <w:sz w:val="36"/>
          <w:szCs w:val="36"/>
        </w:rPr>
      </w:pPr>
      <w:r w:rsidRPr="00BE2AEE">
        <w:rPr>
          <w:rFonts w:ascii="TH SarabunPSK" w:hAnsi="TH SarabunPSK" w:cs="TH SarabunPSK" w:hint="cs"/>
          <w:b/>
          <w:bCs/>
          <w:sz w:val="36"/>
          <w:szCs w:val="36"/>
        </w:rPr>
        <w:t xml:space="preserve">3.5 </w:t>
      </w:r>
      <w:r w:rsidRPr="00BE2AEE">
        <w:rPr>
          <w:rFonts w:ascii="TH SarabunPSK" w:hAnsi="TH SarabunPSK" w:cs="TH SarabunPSK" w:hint="cs"/>
          <w:b/>
          <w:bCs/>
          <w:sz w:val="36"/>
          <w:szCs w:val="36"/>
          <w:cs/>
        </w:rPr>
        <w:t>การออกแบบโครงสร้าง</w:t>
      </w:r>
    </w:p>
    <w:p w14:paraId="6FC5E91F" w14:textId="77777777" w:rsidR="00031D68" w:rsidRDefault="00FD019A" w:rsidP="00FD019A">
      <w:pPr>
        <w:tabs>
          <w:tab w:val="left" w:pos="1524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    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โดยการออกแบบโครงสร้างจะเริ่มจากการสร้างฐานชองชิ้นงานโดยใช้อลูมิเนียมโปรไฟล์ขนาด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ความยาว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30x30 mm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ขนาดความยาว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300 mm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อลูมิเนียมโปรไฟล์ขนาดความยาว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30x30 mm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ยาว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500 mm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อลูมิเนียมโปรไฟล์ขนาดความยาว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30x30 mm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ยาว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700 mm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ป็นฐานรองชิ้นงานใช้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รองน้าหนักทั้งหมด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6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ส้น ในส่วนของตัวชิ้นงานจะใช้อะคริลิกขนาด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650x360x4 mm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สีขาว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ป็น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ฐานเพื่อยึดติดกับอุปกรณ์ และในส่วนของอุปกรณ์ที่ยึดติดกับแผ่นอะคริลิกนั้นจะประกอบไปด้วย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45 Emergency Stop 1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ตัว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LED Green 1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ตัว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PLC Siemens S7-1200 1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ตัว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Type B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ขั้ว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คู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6 kA </w:t>
      </w:r>
    </w:p>
    <w:p w14:paraId="426C2BA3" w14:textId="77777777" w:rsidR="00031D68" w:rsidRDefault="00031D68" w:rsidP="00FD019A">
      <w:pPr>
        <w:tabs>
          <w:tab w:val="left" w:pos="1524"/>
        </w:tabs>
        <w:jc w:val="thaiDistribute"/>
        <w:rPr>
          <w:rFonts w:ascii="TH SarabunPSK" w:hAnsi="TH SarabunPSK" w:cs="TH SarabunPSK"/>
          <w:sz w:val="32"/>
          <w:szCs w:val="32"/>
        </w:rPr>
      </w:pPr>
    </w:p>
    <w:p w14:paraId="17941B7A" w14:textId="77777777" w:rsidR="00031D68" w:rsidRDefault="00031D68" w:rsidP="00FD019A">
      <w:pPr>
        <w:tabs>
          <w:tab w:val="left" w:pos="1524"/>
        </w:tabs>
        <w:jc w:val="thaiDistribute"/>
        <w:rPr>
          <w:rFonts w:ascii="TH SarabunPSK" w:hAnsi="TH SarabunPSK" w:cs="TH SarabunPSK"/>
          <w:sz w:val="32"/>
          <w:szCs w:val="32"/>
        </w:rPr>
      </w:pPr>
    </w:p>
    <w:p w14:paraId="104E159E" w14:textId="77777777" w:rsidR="00031D68" w:rsidRDefault="00031D68" w:rsidP="00FD019A">
      <w:pPr>
        <w:tabs>
          <w:tab w:val="left" w:pos="1524"/>
        </w:tabs>
        <w:jc w:val="thaiDistribute"/>
        <w:rPr>
          <w:rFonts w:ascii="TH SarabunPSK" w:hAnsi="TH SarabunPSK" w:cs="TH SarabunPSK"/>
          <w:sz w:val="32"/>
          <w:szCs w:val="32"/>
        </w:rPr>
      </w:pPr>
    </w:p>
    <w:p w14:paraId="7EADBAED" w14:textId="77777777" w:rsidR="00031D68" w:rsidRDefault="00031D68" w:rsidP="00FD019A">
      <w:pPr>
        <w:tabs>
          <w:tab w:val="left" w:pos="1524"/>
        </w:tabs>
        <w:jc w:val="thaiDistribute"/>
        <w:rPr>
          <w:rFonts w:ascii="TH SarabunPSK" w:hAnsi="TH SarabunPSK" w:cs="TH SarabunPSK"/>
          <w:sz w:val="32"/>
          <w:szCs w:val="32"/>
        </w:rPr>
      </w:pPr>
    </w:p>
    <w:p w14:paraId="2EF22F2C" w14:textId="77777777" w:rsidR="00031D68" w:rsidRDefault="00031D68" w:rsidP="00FD019A">
      <w:pPr>
        <w:tabs>
          <w:tab w:val="left" w:pos="1524"/>
        </w:tabs>
        <w:jc w:val="thaiDistribute"/>
        <w:rPr>
          <w:rFonts w:ascii="TH SarabunPSK" w:hAnsi="TH SarabunPSK" w:cs="TH SarabunPSK"/>
          <w:sz w:val="32"/>
          <w:szCs w:val="32"/>
        </w:rPr>
      </w:pPr>
    </w:p>
    <w:p w14:paraId="09C33388" w14:textId="77777777" w:rsidR="00031D68" w:rsidRDefault="00031D68" w:rsidP="00FD019A">
      <w:pPr>
        <w:tabs>
          <w:tab w:val="left" w:pos="1524"/>
        </w:tabs>
        <w:jc w:val="thaiDistribute"/>
        <w:rPr>
          <w:rFonts w:ascii="TH SarabunPSK" w:hAnsi="TH SarabunPSK" w:cs="TH SarabunPSK"/>
          <w:sz w:val="32"/>
          <w:szCs w:val="32"/>
        </w:rPr>
      </w:pPr>
    </w:p>
    <w:p w14:paraId="343751B6" w14:textId="77777777" w:rsidR="00031D68" w:rsidRDefault="00031D68" w:rsidP="00FD019A">
      <w:pPr>
        <w:tabs>
          <w:tab w:val="left" w:pos="1524"/>
        </w:tabs>
        <w:jc w:val="thaiDistribute"/>
        <w:rPr>
          <w:rFonts w:ascii="TH SarabunPSK" w:hAnsi="TH SarabunPSK" w:cs="TH SarabunPSK"/>
          <w:sz w:val="32"/>
          <w:szCs w:val="32"/>
        </w:rPr>
      </w:pPr>
    </w:p>
    <w:p w14:paraId="33667B7F" w14:textId="77777777" w:rsidR="00031D68" w:rsidRDefault="00031D68" w:rsidP="00FD019A">
      <w:pPr>
        <w:tabs>
          <w:tab w:val="left" w:pos="1524"/>
        </w:tabs>
        <w:jc w:val="thaiDistribute"/>
        <w:rPr>
          <w:rFonts w:ascii="TH SarabunPSK" w:hAnsi="TH SarabunPSK" w:cs="TH SarabunPSK"/>
          <w:sz w:val="32"/>
          <w:szCs w:val="32"/>
        </w:rPr>
      </w:pPr>
    </w:p>
    <w:p w14:paraId="568E9257" w14:textId="4F0A6C60" w:rsidR="00232F8B" w:rsidRDefault="00FD019A" w:rsidP="00FD019A">
      <w:pPr>
        <w:tabs>
          <w:tab w:val="left" w:pos="1524"/>
        </w:tabs>
        <w:jc w:val="thaiDistribute"/>
        <w:rPr>
          <w:rFonts w:ascii="TH SarabunPSK" w:hAnsi="TH SarabunPSK" w:cs="TH SarabunPSK"/>
          <w:sz w:val="32"/>
          <w:szCs w:val="32"/>
        </w:rPr>
        <w:sectPr w:rsidR="00232F8B" w:rsidSect="00FD019A">
          <w:headerReference w:type="default" r:id="rId83"/>
          <w:pgSz w:w="11906" w:h="16838" w:code="9"/>
          <w:pgMar w:top="2160" w:right="1440" w:bottom="1440" w:left="2160" w:header="709" w:footer="709" w:gutter="0"/>
          <w:cols w:space="708"/>
          <w:docGrid w:linePitch="360"/>
        </w:sect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ระบบ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ro M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ขนาดกะทัดรัด (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S202-B6) 1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ตัว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Power Supply 24 VDC 2A 1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ตัว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Simens SCALANCE XB005 1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ตัว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แผงหน้าจอสัมผัสขั้นสู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I3070i HMI PI3070iSL 1 </w:t>
      </w:r>
    </w:p>
    <w:p w14:paraId="2A6B4CD6" w14:textId="728A2DB8" w:rsidR="00FD019A" w:rsidRPr="00BE2AEE" w:rsidRDefault="00FD019A" w:rsidP="00232F8B">
      <w:pPr>
        <w:jc w:val="center"/>
        <w:rPr>
          <w:rFonts w:ascii="TH SarabunPSK" w:hAnsi="TH SarabunPSK" w:cs="TH SarabunPSK"/>
          <w:b/>
          <w:bCs/>
          <w:sz w:val="32"/>
          <w:szCs w:val="36"/>
        </w:rPr>
      </w:pPr>
      <w:r w:rsidRPr="00BE2AEE">
        <w:rPr>
          <w:rFonts w:ascii="TH SarabunPSK" w:hAnsi="TH SarabunPSK" w:cs="TH SarabunPSK" w:hint="cs"/>
          <w:b/>
          <w:bCs/>
          <w:sz w:val="32"/>
          <w:szCs w:val="36"/>
          <w:cs/>
        </w:rPr>
        <w:lastRenderedPageBreak/>
        <w:t>บทที่4</w:t>
      </w:r>
    </w:p>
    <w:p w14:paraId="716F82A2" w14:textId="77777777" w:rsidR="00FD019A" w:rsidRPr="00BE2AEE" w:rsidRDefault="00FD019A" w:rsidP="00FD019A">
      <w:pPr>
        <w:jc w:val="center"/>
        <w:rPr>
          <w:rFonts w:ascii="TH SarabunPSK" w:hAnsi="TH SarabunPSK" w:cs="TH SarabunPSK"/>
          <w:b/>
          <w:bCs/>
          <w:sz w:val="32"/>
          <w:szCs w:val="36"/>
        </w:rPr>
      </w:pPr>
      <w:r w:rsidRPr="00BE2AEE">
        <w:rPr>
          <w:rFonts w:ascii="TH SarabunPSK" w:hAnsi="TH SarabunPSK" w:cs="TH SarabunPSK" w:hint="cs"/>
          <w:b/>
          <w:bCs/>
          <w:sz w:val="32"/>
          <w:szCs w:val="36"/>
          <w:cs/>
        </w:rPr>
        <w:t>ผลการทดลองและอภิปรายผลการทดลอง</w:t>
      </w:r>
    </w:p>
    <w:p w14:paraId="5DF37956" w14:textId="77777777" w:rsidR="00FD019A" w:rsidRPr="00BE2AEE" w:rsidRDefault="00FD019A" w:rsidP="00FD019A">
      <w:pPr>
        <w:rPr>
          <w:rFonts w:ascii="TH SarabunPSK" w:hAnsi="TH SarabunPSK" w:cs="TH SarabunPSK"/>
          <w:sz w:val="28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6"/>
          <w:cs/>
        </w:rPr>
        <w:tab/>
      </w:r>
      <w:r w:rsidRPr="00BE2AEE">
        <w:rPr>
          <w:rFonts w:ascii="TH SarabunPSK" w:hAnsi="TH SarabunPSK" w:cs="TH SarabunPSK" w:hint="cs"/>
          <w:sz w:val="28"/>
          <w:szCs w:val="32"/>
          <w:cs/>
        </w:rPr>
        <w:t xml:space="preserve">ในบทนี้เป็นการกล่าวถึงผลการทดสอบควบคุมระดับของเหลวในกระบวนการ 4 ถัง โดยใช้ </w:t>
      </w:r>
      <w:r w:rsidRPr="00BE2AEE">
        <w:rPr>
          <w:rFonts w:ascii="TH SarabunPSK" w:hAnsi="TH SarabunPSK" w:cs="TH SarabunPSK" w:hint="cs"/>
          <w:sz w:val="28"/>
          <w:szCs w:val="32"/>
        </w:rPr>
        <w:t>PLC</w:t>
      </w:r>
      <w:r w:rsidRPr="00BE2AEE">
        <w:rPr>
          <w:rFonts w:ascii="TH SarabunPSK" w:hAnsi="TH SarabunPSK" w:cs="TH SarabunPSK" w:hint="cs"/>
          <w:sz w:val="28"/>
          <w:szCs w:val="32"/>
          <w:cs/>
        </w:rPr>
        <w:t>ร่วมกับ</w:t>
      </w:r>
      <w:r w:rsidRPr="00BE2AEE">
        <w:rPr>
          <w:rFonts w:ascii="TH SarabunPSK" w:hAnsi="TH SarabunPSK" w:cs="TH SarabunPSK" w:hint="cs"/>
          <w:sz w:val="28"/>
          <w:szCs w:val="32"/>
        </w:rPr>
        <w:t>PID</w:t>
      </w:r>
      <w:r w:rsidRPr="00BE2AEE">
        <w:rPr>
          <w:rFonts w:ascii="TH SarabunPSK" w:hAnsi="TH SarabunPSK" w:cs="TH SarabunPSK" w:hint="cs"/>
          <w:sz w:val="28"/>
          <w:szCs w:val="32"/>
          <w:cs/>
        </w:rPr>
        <w:t xml:space="preserve"> และใช้การเรียนรู้ของเครื่องเข้ามาตรวจจับการทำงานที่ผิดปกติของกระบวนการ โดยแบ่งเป็นหัวข้อดังต่อไปนี้</w:t>
      </w:r>
    </w:p>
    <w:p w14:paraId="6082B514" w14:textId="77777777" w:rsidR="00FD019A" w:rsidRPr="00BE2AEE" w:rsidRDefault="00FD019A" w:rsidP="00FD019A">
      <w:pPr>
        <w:rPr>
          <w:rFonts w:ascii="TH SarabunPSK" w:hAnsi="TH SarabunPSK" w:cs="TH SarabunPSK"/>
          <w:sz w:val="28"/>
          <w:szCs w:val="32"/>
        </w:rPr>
      </w:pPr>
      <w:r w:rsidRPr="00BE2AEE">
        <w:rPr>
          <w:rFonts w:ascii="TH SarabunPSK" w:hAnsi="TH SarabunPSK" w:cs="TH SarabunPSK" w:hint="cs"/>
          <w:sz w:val="28"/>
          <w:szCs w:val="32"/>
          <w:cs/>
        </w:rPr>
        <w:tab/>
        <w:t>4.1 การเตรียมอุปกรณ์ในการทดลอง</w:t>
      </w:r>
    </w:p>
    <w:p w14:paraId="11699C22" w14:textId="77777777" w:rsidR="00FD019A" w:rsidRPr="00BE2AEE" w:rsidRDefault="00FD019A" w:rsidP="00FD019A">
      <w:pPr>
        <w:rPr>
          <w:rFonts w:ascii="TH SarabunPSK" w:hAnsi="TH SarabunPSK" w:cs="TH SarabunPSK"/>
          <w:sz w:val="28"/>
          <w:szCs w:val="32"/>
        </w:rPr>
      </w:pPr>
      <w:r w:rsidRPr="00BE2AEE">
        <w:rPr>
          <w:rFonts w:ascii="TH SarabunPSK" w:hAnsi="TH SarabunPSK" w:cs="TH SarabunPSK" w:hint="cs"/>
          <w:sz w:val="28"/>
          <w:szCs w:val="32"/>
          <w:cs/>
        </w:rPr>
        <w:tab/>
        <w:t xml:space="preserve">4.2 การทดสอบการควบคุมระดับน้ำในถังโดยใช้ระบบ </w:t>
      </w:r>
      <w:r w:rsidRPr="00BE2AEE">
        <w:rPr>
          <w:rFonts w:ascii="TH SarabunPSK" w:hAnsi="TH SarabunPSK" w:cs="TH SarabunPSK" w:hint="cs"/>
          <w:sz w:val="28"/>
          <w:szCs w:val="32"/>
        </w:rPr>
        <w:t>PID</w:t>
      </w:r>
    </w:p>
    <w:p w14:paraId="507726F1" w14:textId="7D42D71F" w:rsidR="00232F8B" w:rsidRDefault="00FD019A" w:rsidP="00FD019A">
      <w:pPr>
        <w:rPr>
          <w:rFonts w:ascii="TH SarabunPSK" w:hAnsi="TH SarabunPSK" w:cs="TH SarabunPSK" w:hint="cs"/>
          <w:sz w:val="28"/>
          <w:szCs w:val="32"/>
        </w:rPr>
        <w:sectPr w:rsidR="00232F8B" w:rsidSect="00FD019A">
          <w:headerReference w:type="default" r:id="rId84"/>
          <w:pgSz w:w="11906" w:h="16838" w:code="9"/>
          <w:pgMar w:top="2160" w:right="1440" w:bottom="1440" w:left="2160" w:header="709" w:footer="709" w:gutter="0"/>
          <w:cols w:space="708"/>
          <w:docGrid w:linePitch="360"/>
        </w:sectPr>
      </w:pPr>
      <w:r w:rsidRPr="00BE2AEE">
        <w:rPr>
          <w:rFonts w:ascii="TH SarabunPSK" w:hAnsi="TH SarabunPSK" w:cs="TH SarabunPSK" w:hint="cs"/>
          <w:sz w:val="28"/>
          <w:szCs w:val="32"/>
          <w:cs/>
        </w:rPr>
        <w:tab/>
        <w:t>4.3 การใช้การเรียนรู้ของเครื่อ</w:t>
      </w:r>
      <w:r w:rsidR="00232F8B">
        <w:rPr>
          <w:rFonts w:ascii="TH SarabunPSK" w:hAnsi="TH SarabunPSK" w:cs="TH SarabunPSK" w:hint="cs"/>
          <w:sz w:val="28"/>
          <w:szCs w:val="32"/>
          <w:cs/>
        </w:rPr>
        <w:t>ง</w:t>
      </w:r>
    </w:p>
    <w:p w14:paraId="01188795" w14:textId="77777777" w:rsidR="00232F8B" w:rsidRPr="00BE2AEE" w:rsidRDefault="00232F8B" w:rsidP="00232F8B">
      <w:pPr>
        <w:rPr>
          <w:rFonts w:ascii="TH SarabunPSK" w:hAnsi="TH SarabunPSK" w:cs="TH SarabunPSK"/>
          <w:b/>
          <w:bCs/>
          <w:sz w:val="32"/>
          <w:szCs w:val="36"/>
        </w:rPr>
      </w:pPr>
      <w:r w:rsidRPr="00BE2AEE">
        <w:rPr>
          <w:rFonts w:ascii="TH SarabunPSK" w:hAnsi="TH SarabunPSK" w:cs="TH SarabunPSK" w:hint="cs"/>
          <w:b/>
          <w:bCs/>
          <w:sz w:val="32"/>
          <w:szCs w:val="36"/>
          <w:cs/>
        </w:rPr>
        <w:lastRenderedPageBreak/>
        <w:t>4.1 การเตรียมอุปกรณ์ในการทดลอง</w:t>
      </w:r>
    </w:p>
    <w:p w14:paraId="25160EA3" w14:textId="77777777" w:rsidR="00232F8B" w:rsidRPr="00BE2AEE" w:rsidRDefault="00232F8B" w:rsidP="00232F8B">
      <w:pPr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6"/>
          <w:cs/>
        </w:rPr>
        <w:tab/>
      </w:r>
      <w:r w:rsidRPr="00BE2AEE">
        <w:rPr>
          <w:rFonts w:ascii="TH SarabunPSK" w:hAnsi="TH SarabunPSK" w:cs="TH SarabunPSK" w:hint="cs"/>
          <w:sz w:val="28"/>
          <w:szCs w:val="32"/>
          <w:cs/>
        </w:rPr>
        <w:t xml:space="preserve">การเริ่มในการทำงาน ทำการโดยการใช้คอมพิวเตอร์เชื่อมต่อเข้ากับ </w:t>
      </w:r>
      <w:r w:rsidRPr="00BE2AEE">
        <w:rPr>
          <w:rFonts w:ascii="TH SarabunPSK" w:hAnsi="TH SarabunPSK" w:cs="TH SarabunPSK" w:hint="cs"/>
          <w:sz w:val="28"/>
          <w:szCs w:val="32"/>
        </w:rPr>
        <w:t>PLC</w:t>
      </w:r>
      <w:r w:rsidRPr="00BE2AEE">
        <w:rPr>
          <w:rFonts w:ascii="TH SarabunPSK" w:hAnsi="TH SarabunPSK" w:cs="TH SarabunPSK" w:hint="cs"/>
          <w:sz w:val="28"/>
          <w:szCs w:val="32"/>
          <w:cs/>
        </w:rPr>
        <w:t xml:space="preserve"> และหน้าจอ</w:t>
      </w:r>
      <w:r w:rsidRPr="00BE2AEE">
        <w:rPr>
          <w:rFonts w:ascii="TH SarabunPSK" w:hAnsi="TH SarabunPSK" w:cs="TH SarabunPSK" w:hint="cs"/>
          <w:sz w:val="28"/>
          <w:szCs w:val="32"/>
        </w:rPr>
        <w:t xml:space="preserve"> HMI</w:t>
      </w:r>
      <w:r w:rsidRPr="00BE2AEE">
        <w:rPr>
          <w:rFonts w:ascii="TH SarabunPSK" w:hAnsi="TH SarabunPSK" w:cs="TH SarabunPSK" w:hint="cs"/>
          <w:sz w:val="28"/>
          <w:szCs w:val="32"/>
          <w:cs/>
        </w:rPr>
        <w:t xml:space="preserve"> โดยใช้สาย</w:t>
      </w:r>
      <w:r w:rsidRPr="00BE2AEE">
        <w:rPr>
          <w:rFonts w:ascii="TH SarabunPSK" w:hAnsi="TH SarabunPSK" w:cs="TH SarabunPSK" w:hint="cs"/>
          <w:sz w:val="28"/>
          <w:szCs w:val="32"/>
        </w:rPr>
        <w:t xml:space="preserve"> LAN </w:t>
      </w:r>
      <w:r w:rsidRPr="00BE2AEE">
        <w:rPr>
          <w:rFonts w:ascii="TH SarabunPSK" w:hAnsi="TH SarabunPSK" w:cs="TH SarabunPSK" w:hint="cs"/>
          <w:sz w:val="28"/>
          <w:szCs w:val="32"/>
          <w:cs/>
        </w:rPr>
        <w:t xml:space="preserve">ผ่าน </w:t>
      </w:r>
      <w:r w:rsidRPr="00BE2AEE">
        <w:rPr>
          <w:rFonts w:ascii="TH SarabunPSK" w:hAnsi="TH SarabunPSK" w:cs="TH SarabunPSK" w:hint="cs"/>
          <w:sz w:val="32"/>
          <w:szCs w:val="32"/>
        </w:rPr>
        <w:t>Siemens SCALANCE XB005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โดยจะมีหลอดไฟสีเขียวขึ้นเพื่อแสดงว่าว่าพร้อมใช้งาน และเตรียมน้ำในถังให้เรียบร้อย เตรียมความพร้อมสำหรับการทดลองกระบวนการและการทดสองกระบวนการแสดงดังภาพที่ 4-1 คุณสมบัติของคอมพิวเตอร์ที่ใช้ในการทดลอง ดังตารางที่ 4-1 </w:t>
      </w:r>
    </w:p>
    <w:p w14:paraId="5A3C3CD6" w14:textId="77777777" w:rsidR="00232F8B" w:rsidRDefault="00232F8B" w:rsidP="00232F8B">
      <w:pPr>
        <w:tabs>
          <w:tab w:val="left" w:pos="3060"/>
        </w:tabs>
        <w:jc w:val="center"/>
        <w:rPr>
          <w:rFonts w:ascii="TH SarabunPSK" w:hAnsi="TH SarabunPSK" w:cs="TH SarabunPSK"/>
          <w:b/>
          <w:bCs/>
          <w:sz w:val="28"/>
          <w:szCs w:val="32"/>
        </w:rPr>
      </w:pPr>
      <w:r>
        <w:rPr>
          <w:noProof/>
        </w:rPr>
        <w:drawing>
          <wp:inline distT="0" distB="0" distL="0" distR="0" wp14:anchorId="402DDDD6" wp14:editId="3AA42E96">
            <wp:extent cx="4305300" cy="2421666"/>
            <wp:effectExtent l="0" t="0" r="0" b="0"/>
            <wp:docPr id="607967433" name="รูปภาพ 44" descr="ไม่มีคำอธิบา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ไม่มีคำอธิบาย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8753" cy="24236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F6B6DE" w14:textId="77777777" w:rsidR="00232F8B" w:rsidRDefault="00232F8B" w:rsidP="00232F8B">
      <w:pPr>
        <w:tabs>
          <w:tab w:val="left" w:pos="3060"/>
        </w:tabs>
        <w:jc w:val="center"/>
        <w:rPr>
          <w:rFonts w:ascii="TH SarabunPSK" w:hAnsi="TH SarabunPSK" w:cs="TH SarabunPSK"/>
          <w:b/>
          <w:bCs/>
          <w:sz w:val="28"/>
          <w:szCs w:val="32"/>
        </w:rPr>
      </w:pPr>
      <w:r>
        <w:rPr>
          <w:rFonts w:ascii="TH SarabunPSK" w:hAnsi="TH SarabunPSK" w:cs="TH SarabunPSK" w:hint="cs"/>
          <w:b/>
          <w:bCs/>
          <w:sz w:val="28"/>
          <w:szCs w:val="32"/>
          <w:cs/>
        </w:rPr>
        <w:t>ภาพที่</w:t>
      </w:r>
      <w:r w:rsidRPr="00BE2AEE">
        <w:rPr>
          <w:rFonts w:ascii="TH SarabunPSK" w:hAnsi="TH SarabunPSK" w:cs="TH SarabunPSK" w:hint="cs"/>
          <w:b/>
          <w:bCs/>
          <w:sz w:val="28"/>
          <w:szCs w:val="32"/>
          <w:cs/>
        </w:rPr>
        <w:t>4-1 โครงสร้างการต่ออุปกรณ์แต่ละส่วนเพื่อเตรียมการทดล</w:t>
      </w:r>
      <w:r>
        <w:rPr>
          <w:rFonts w:ascii="TH SarabunPSK" w:hAnsi="TH SarabunPSK" w:cs="TH SarabunPSK" w:hint="cs"/>
          <w:b/>
          <w:bCs/>
          <w:sz w:val="28"/>
          <w:szCs w:val="32"/>
          <w:cs/>
        </w:rPr>
        <w:t>อง</w:t>
      </w:r>
    </w:p>
    <w:p w14:paraId="3AD251FE" w14:textId="77777777" w:rsidR="00232F8B" w:rsidRPr="00BE2AEE" w:rsidRDefault="00232F8B" w:rsidP="00232F8B">
      <w:pPr>
        <w:tabs>
          <w:tab w:val="left" w:pos="3060"/>
        </w:tabs>
        <w:rPr>
          <w:rFonts w:ascii="TH SarabunPSK" w:hAnsi="TH SarabunPSK" w:cs="TH SarabunPSK"/>
          <w:sz w:val="28"/>
          <w:szCs w:val="32"/>
        </w:rPr>
      </w:pPr>
      <w:r w:rsidRPr="00BE2AEE">
        <w:rPr>
          <w:rFonts w:ascii="TH SarabunPSK" w:hAnsi="TH SarabunPSK" w:cs="TH SarabunPSK" w:hint="cs"/>
          <w:sz w:val="28"/>
          <w:szCs w:val="32"/>
          <w:cs/>
        </w:rPr>
        <w:t xml:space="preserve">จากภาพที่ 4-1 โครงสร้างชิ้นงานจริงในการเตรียมการทดลอง โดยมีหน้าจอ </w:t>
      </w:r>
      <w:r w:rsidRPr="00BE2AEE">
        <w:rPr>
          <w:rFonts w:ascii="TH SarabunPSK" w:hAnsi="TH SarabunPSK" w:cs="TH SarabunPSK" w:hint="cs"/>
          <w:sz w:val="28"/>
          <w:szCs w:val="32"/>
        </w:rPr>
        <w:t xml:space="preserve">HMI </w:t>
      </w:r>
      <w:r w:rsidRPr="00BE2AEE">
        <w:rPr>
          <w:rFonts w:ascii="TH SarabunPSK" w:hAnsi="TH SarabunPSK" w:cs="TH SarabunPSK" w:hint="cs"/>
          <w:sz w:val="28"/>
          <w:szCs w:val="32"/>
          <w:cs/>
        </w:rPr>
        <w:t>ให้ผู้ใช้งานได้ป้อนค่าระดับน้ำที่ต้องการ โดยระบบจะเติมน้ำจนถึงที่ต้องการ และรักษาระดับน้ำนั้นไว้</w:t>
      </w:r>
    </w:p>
    <w:p w14:paraId="31A053F7" w14:textId="77777777" w:rsidR="00232F8B" w:rsidRPr="00BE2AEE" w:rsidRDefault="00232F8B" w:rsidP="00232F8B">
      <w:pPr>
        <w:tabs>
          <w:tab w:val="left" w:pos="3060"/>
        </w:tabs>
        <w:rPr>
          <w:rFonts w:ascii="TH SarabunPSK" w:hAnsi="TH SarabunPSK" w:cs="TH SarabunPSK"/>
          <w:sz w:val="28"/>
          <w:szCs w:val="32"/>
        </w:rPr>
      </w:pPr>
    </w:p>
    <w:p w14:paraId="6EC20AA3" w14:textId="77777777" w:rsidR="00232F8B" w:rsidRPr="00BE2AEE" w:rsidRDefault="00232F8B" w:rsidP="00232F8B">
      <w:pPr>
        <w:tabs>
          <w:tab w:val="left" w:pos="3060"/>
        </w:tabs>
        <w:rPr>
          <w:rFonts w:ascii="TH SarabunPSK" w:hAnsi="TH SarabunPSK" w:cs="TH SarabunPSK" w:hint="cs"/>
          <w:sz w:val="28"/>
          <w:szCs w:val="32"/>
        </w:rPr>
      </w:pPr>
    </w:p>
    <w:p w14:paraId="251EFC3D" w14:textId="77777777" w:rsidR="00232F8B" w:rsidRDefault="00232F8B" w:rsidP="00232F8B">
      <w:pPr>
        <w:tabs>
          <w:tab w:val="left" w:pos="3060"/>
        </w:tabs>
        <w:jc w:val="center"/>
        <w:rPr>
          <w:rFonts w:ascii="TH SarabunPSK" w:hAnsi="TH SarabunPSK" w:cs="TH SarabunPSK" w:hint="cs"/>
          <w:b/>
          <w:bCs/>
          <w:sz w:val="28"/>
          <w:szCs w:val="32"/>
        </w:rPr>
      </w:pPr>
    </w:p>
    <w:p w14:paraId="30BF6EBA" w14:textId="77777777" w:rsidR="00232F8B" w:rsidRDefault="00232F8B" w:rsidP="00232F8B">
      <w:pPr>
        <w:tabs>
          <w:tab w:val="left" w:pos="3060"/>
        </w:tabs>
        <w:jc w:val="center"/>
        <w:rPr>
          <w:rFonts w:ascii="TH SarabunPSK" w:hAnsi="TH SarabunPSK" w:cs="TH SarabunPSK"/>
          <w:b/>
          <w:bCs/>
          <w:sz w:val="28"/>
          <w:szCs w:val="32"/>
        </w:rPr>
      </w:pPr>
    </w:p>
    <w:p w14:paraId="3B07A2BF" w14:textId="77777777" w:rsidR="00232F8B" w:rsidRDefault="00232F8B" w:rsidP="00232F8B">
      <w:pPr>
        <w:tabs>
          <w:tab w:val="left" w:pos="3060"/>
        </w:tabs>
        <w:jc w:val="center"/>
        <w:rPr>
          <w:rFonts w:ascii="TH SarabunPSK" w:hAnsi="TH SarabunPSK" w:cs="TH SarabunPSK" w:hint="cs"/>
          <w:b/>
          <w:bCs/>
          <w:sz w:val="28"/>
          <w:szCs w:val="32"/>
        </w:rPr>
      </w:pPr>
      <w:r w:rsidRPr="009553BE">
        <w:rPr>
          <w:rFonts w:ascii="TH SarabunPSK" w:hAnsi="TH SarabunPSK" w:cs="TH SarabunPSK"/>
          <w:b/>
          <w:bCs/>
          <w:sz w:val="28"/>
          <w:szCs w:val="32"/>
          <w:cs/>
        </w:rPr>
        <w:lastRenderedPageBreak/>
        <w:drawing>
          <wp:inline distT="0" distB="0" distL="0" distR="0" wp14:anchorId="479C1426" wp14:editId="49BDBF9C">
            <wp:extent cx="5038725" cy="2188745"/>
            <wp:effectExtent l="0" t="0" r="0" b="2540"/>
            <wp:docPr id="754261724" name="รูปภาพ 1" descr="รูปภาพประกอบด้วย ข้อความ, ภาพหน้าจอ, ซอฟต์แวร์, ซอฟต์แวร์มัลติมีเดีย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1134651" name="รูปภาพ 1" descr="รูปภาพประกอบด้วย ข้อความ, ภาพหน้าจอ, ซอฟต์แวร์, ซอฟต์แวร์มัลติมีเดีย&#10;&#10;คำอธิบายที่สร้างโดยอัตโนมัติ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040636" cy="218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FB56AC" w14:textId="77777777" w:rsidR="00232F8B" w:rsidRPr="000279E7" w:rsidRDefault="00232F8B" w:rsidP="00232F8B">
      <w:pPr>
        <w:tabs>
          <w:tab w:val="left" w:pos="3060"/>
        </w:tabs>
        <w:jc w:val="center"/>
        <w:rPr>
          <w:rFonts w:ascii="TH SarabunPSK" w:hAnsi="TH SarabunPSK" w:cs="TH SarabunPSK"/>
          <w:b/>
          <w:bCs/>
          <w:sz w:val="28"/>
          <w:szCs w:val="32"/>
        </w:rPr>
      </w:pPr>
      <w:r w:rsidRPr="000279E7">
        <w:rPr>
          <w:rFonts w:ascii="TH SarabunPSK" w:hAnsi="TH SarabunPSK" w:cs="TH SarabunPSK" w:hint="cs"/>
          <w:b/>
          <w:bCs/>
          <w:sz w:val="28"/>
          <w:szCs w:val="32"/>
          <w:cs/>
        </w:rPr>
        <w:t>ภาพที่ 4-2 เปลี่ยนแปลงเซ็ตพอยต์</w:t>
      </w:r>
    </w:p>
    <w:p w14:paraId="7B38E3CA" w14:textId="77777777" w:rsidR="00232F8B" w:rsidRDefault="00232F8B" w:rsidP="00232F8B">
      <w:pPr>
        <w:tabs>
          <w:tab w:val="left" w:pos="3060"/>
        </w:tabs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28"/>
          <w:szCs w:val="32"/>
        </w:rPr>
        <w:t xml:space="preserve">           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จากภาพที่ 4-2 เมื่อระดับน้ำถึงระดับที่ต้องการ ทำการเปลี่ยนแปลงค่าเซ็ตพอยต์ และสังเกตกราฟการเปลี่ยนแปลงของค่า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SP, PV1, PV2, MV1, MV2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บันทึกผลทุกๆ 1 วินาทีเป็นเวลา 10 </w:t>
      </w:r>
    </w:p>
    <w:p w14:paraId="5087BE62" w14:textId="77777777" w:rsidR="00232F8B" w:rsidRDefault="00232F8B" w:rsidP="00232F8B">
      <w:pPr>
        <w:tabs>
          <w:tab w:val="left" w:pos="3060"/>
        </w:tabs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นาที ต่อ 1 เซ็ตพอยต์ และเปลี่ยนเซ็ตพอยต์ไปยังค่าอื่นๆที่ 20</w:t>
      </w:r>
      <w:r w:rsidRPr="00BE2AEE">
        <w:rPr>
          <w:rFonts w:ascii="TH SarabunPSK" w:hAnsi="TH SarabunPSK" w:cs="TH SarabunPSK" w:hint="cs"/>
          <w:sz w:val="32"/>
          <w:szCs w:val="32"/>
        </w:rPr>
        <w:t>%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50</w:t>
      </w:r>
      <w:r w:rsidRPr="00BE2AEE">
        <w:rPr>
          <w:rFonts w:ascii="TH SarabunPSK" w:hAnsi="TH SarabunPSK" w:cs="TH SarabunPSK" w:hint="cs"/>
          <w:sz w:val="32"/>
          <w:szCs w:val="32"/>
        </w:rPr>
        <w:t>% 80%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และบันทึกการเปลี่ยนแปลงในรูปในแบบไฟล์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CSV</w:t>
      </w:r>
    </w:p>
    <w:p w14:paraId="029F9524" w14:textId="77777777" w:rsidR="00232F8B" w:rsidRPr="000279E7" w:rsidRDefault="00232F8B" w:rsidP="00232F8B">
      <w:pPr>
        <w:tabs>
          <w:tab w:val="left" w:pos="3060"/>
        </w:tabs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ตารางที่ 4-1 คุณสมบัติของคอมพิวเตอร์ที่ใช้ในการทดลอง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54"/>
        <w:gridCol w:w="4142"/>
      </w:tblGrid>
      <w:tr w:rsidR="00232F8B" w:rsidRPr="00BE2AEE" w14:paraId="0C263739" w14:textId="77777777" w:rsidTr="00632257">
        <w:tc>
          <w:tcPr>
            <w:tcW w:w="4315" w:type="dxa"/>
          </w:tcPr>
          <w:p w14:paraId="3F2929E5" w14:textId="77777777" w:rsidR="00232F8B" w:rsidRPr="00BE2AEE" w:rsidRDefault="00232F8B" w:rsidP="00632257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CPU</w:t>
            </w:r>
          </w:p>
        </w:tc>
        <w:tc>
          <w:tcPr>
            <w:tcW w:w="4315" w:type="dxa"/>
          </w:tcPr>
          <w:p w14:paraId="2939094A" w14:textId="77777777" w:rsidR="00232F8B" w:rsidRPr="00BE2AEE" w:rsidRDefault="00232F8B" w:rsidP="00632257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Inten core I7</w:t>
            </w:r>
          </w:p>
        </w:tc>
      </w:tr>
      <w:tr w:rsidR="00232F8B" w:rsidRPr="00BE2AEE" w14:paraId="22561445" w14:textId="77777777" w:rsidTr="00632257">
        <w:tc>
          <w:tcPr>
            <w:tcW w:w="4315" w:type="dxa"/>
          </w:tcPr>
          <w:p w14:paraId="3121494B" w14:textId="77777777" w:rsidR="00232F8B" w:rsidRPr="00BE2AEE" w:rsidRDefault="00232F8B" w:rsidP="00632257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RAM</w:t>
            </w:r>
          </w:p>
        </w:tc>
        <w:tc>
          <w:tcPr>
            <w:tcW w:w="4315" w:type="dxa"/>
          </w:tcPr>
          <w:p w14:paraId="650595F0" w14:textId="77777777" w:rsidR="00232F8B" w:rsidRPr="00BE2AEE" w:rsidRDefault="00232F8B" w:rsidP="00632257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6 GB</w:t>
            </w:r>
          </w:p>
        </w:tc>
      </w:tr>
      <w:tr w:rsidR="00232F8B" w:rsidRPr="00BE2AEE" w14:paraId="59F09A66" w14:textId="77777777" w:rsidTr="00632257">
        <w:tc>
          <w:tcPr>
            <w:tcW w:w="4315" w:type="dxa"/>
          </w:tcPr>
          <w:p w14:paraId="5B546D1D" w14:textId="77777777" w:rsidR="00232F8B" w:rsidRPr="00BE2AEE" w:rsidRDefault="00232F8B" w:rsidP="00632257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Graphic</w:t>
            </w:r>
          </w:p>
        </w:tc>
        <w:tc>
          <w:tcPr>
            <w:tcW w:w="4315" w:type="dxa"/>
          </w:tcPr>
          <w:p w14:paraId="50EAC767" w14:textId="77777777" w:rsidR="00232F8B" w:rsidRPr="00BE2AEE" w:rsidRDefault="00232F8B" w:rsidP="00632257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RTX</w:t>
            </w:r>
          </w:p>
        </w:tc>
      </w:tr>
      <w:tr w:rsidR="00232F8B" w:rsidRPr="00BE2AEE" w14:paraId="648B6197" w14:textId="77777777" w:rsidTr="00632257">
        <w:tc>
          <w:tcPr>
            <w:tcW w:w="4315" w:type="dxa"/>
          </w:tcPr>
          <w:p w14:paraId="7E602F0A" w14:textId="77777777" w:rsidR="00232F8B" w:rsidRPr="00BE2AEE" w:rsidRDefault="00232F8B" w:rsidP="00632257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OS</w:t>
            </w:r>
          </w:p>
        </w:tc>
        <w:tc>
          <w:tcPr>
            <w:tcW w:w="4315" w:type="dxa"/>
          </w:tcPr>
          <w:p w14:paraId="4AF999BA" w14:textId="77777777" w:rsidR="00232F8B" w:rsidRPr="00BE2AEE" w:rsidRDefault="00232F8B" w:rsidP="00632257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Windows 11 Home </w:t>
            </w:r>
          </w:p>
        </w:tc>
      </w:tr>
      <w:tr w:rsidR="00232F8B" w:rsidRPr="00BE2AEE" w14:paraId="7B02FF8E" w14:textId="77777777" w:rsidTr="00632257">
        <w:tc>
          <w:tcPr>
            <w:tcW w:w="4315" w:type="dxa"/>
          </w:tcPr>
          <w:p w14:paraId="522BC2B5" w14:textId="77777777" w:rsidR="00232F8B" w:rsidRPr="00BE2AEE" w:rsidRDefault="00232F8B" w:rsidP="00632257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องค์ประกอบในคอมพิวเตอร์</w:t>
            </w:r>
          </w:p>
        </w:tc>
        <w:tc>
          <w:tcPr>
            <w:tcW w:w="4315" w:type="dxa"/>
          </w:tcPr>
          <w:p w14:paraId="73D98652" w14:textId="77777777" w:rsidR="00232F8B" w:rsidRPr="00BE2AEE" w:rsidRDefault="00232F8B" w:rsidP="00632257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ใช้ในการเชื่อมต่อ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PLC </w:t>
            </w:r>
          </w:p>
        </w:tc>
      </w:tr>
      <w:tr w:rsidR="00232F8B" w:rsidRPr="00BE2AEE" w14:paraId="2A7307EA" w14:textId="77777777" w:rsidTr="00632257">
        <w:tc>
          <w:tcPr>
            <w:tcW w:w="4315" w:type="dxa"/>
          </w:tcPr>
          <w:p w14:paraId="3D12EFE2" w14:textId="77777777" w:rsidR="00232F8B" w:rsidRPr="00BE2AEE" w:rsidRDefault="00232F8B" w:rsidP="00632257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Software</w:t>
            </w:r>
          </w:p>
        </w:tc>
        <w:tc>
          <w:tcPr>
            <w:tcW w:w="4315" w:type="dxa"/>
          </w:tcPr>
          <w:p w14:paraId="1A899057" w14:textId="77777777" w:rsidR="00232F8B" w:rsidRPr="00BE2AEE" w:rsidRDefault="00232F8B" w:rsidP="00632257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TIA V16, Python,</w:t>
            </w:r>
            <w:r w:rsidRPr="00BE2AEE">
              <w:rPr>
                <w:rFonts w:ascii="TH SarabunPSK" w:hAnsi="TH SarabunPSK" w:cs="TH SarabunPSK" w:hint="cs"/>
              </w:rPr>
              <w:t xml:space="preserve"> </w:t>
            </w:r>
            <w:proofErr w:type="spellStart"/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ISuite</w:t>
            </w:r>
            <w:proofErr w:type="spellEnd"/>
          </w:p>
        </w:tc>
      </w:tr>
    </w:tbl>
    <w:p w14:paraId="1A03593A" w14:textId="77777777" w:rsidR="00232F8B" w:rsidRPr="00BE2AEE" w:rsidRDefault="00232F8B" w:rsidP="00232F8B">
      <w:pPr>
        <w:tabs>
          <w:tab w:val="left" w:pos="3060"/>
        </w:tabs>
        <w:jc w:val="center"/>
        <w:rPr>
          <w:rFonts w:ascii="TH SarabunPSK" w:hAnsi="TH SarabunPSK" w:cs="TH SarabunPSK"/>
          <w:sz w:val="32"/>
          <w:szCs w:val="32"/>
        </w:rPr>
      </w:pPr>
    </w:p>
    <w:p w14:paraId="0D82C8E9" w14:textId="77777777" w:rsidR="00232F8B" w:rsidRPr="00BE2AEE" w:rsidRDefault="00232F8B" w:rsidP="00232F8B">
      <w:pPr>
        <w:tabs>
          <w:tab w:val="left" w:pos="3060"/>
        </w:tabs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ตารางที่ 4-2 คุณสมบัติของหน้าจอ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HMI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36"/>
        <w:gridCol w:w="4160"/>
      </w:tblGrid>
      <w:tr w:rsidR="00232F8B" w:rsidRPr="00BE2AEE" w14:paraId="5D30750D" w14:textId="77777777" w:rsidTr="00632257">
        <w:tc>
          <w:tcPr>
            <w:tcW w:w="4315" w:type="dxa"/>
          </w:tcPr>
          <w:p w14:paraId="6D624704" w14:textId="77777777" w:rsidR="00232F8B" w:rsidRPr="00BE2AEE" w:rsidRDefault="00232F8B" w:rsidP="00632257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รุ่น</w:t>
            </w:r>
          </w:p>
        </w:tc>
        <w:tc>
          <w:tcPr>
            <w:tcW w:w="4315" w:type="dxa"/>
          </w:tcPr>
          <w:p w14:paraId="6E4B6361" w14:textId="77777777" w:rsidR="00232F8B" w:rsidRPr="00BE2AEE" w:rsidRDefault="00232F8B" w:rsidP="00632257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I3070i</w:t>
            </w:r>
          </w:p>
        </w:tc>
      </w:tr>
      <w:tr w:rsidR="00232F8B" w:rsidRPr="00BE2AEE" w14:paraId="2E91D0E1" w14:textId="77777777" w:rsidTr="00632257">
        <w:tc>
          <w:tcPr>
            <w:tcW w:w="4315" w:type="dxa"/>
          </w:tcPr>
          <w:p w14:paraId="27075475" w14:textId="77777777" w:rsidR="00232F8B" w:rsidRPr="00BE2AEE" w:rsidRDefault="00232F8B" w:rsidP="00632257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Resolution</w:t>
            </w:r>
          </w:p>
        </w:tc>
        <w:tc>
          <w:tcPr>
            <w:tcW w:w="4315" w:type="dxa"/>
          </w:tcPr>
          <w:p w14:paraId="5F3FD316" w14:textId="77777777" w:rsidR="00232F8B" w:rsidRPr="00BE2AEE" w:rsidRDefault="00232F8B" w:rsidP="00632257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800×480 TFT LCD, 16,000k colors</w:t>
            </w:r>
          </w:p>
        </w:tc>
      </w:tr>
      <w:tr w:rsidR="00232F8B" w:rsidRPr="00BE2AEE" w14:paraId="28B48EB6" w14:textId="77777777" w:rsidTr="00632257">
        <w:tc>
          <w:tcPr>
            <w:tcW w:w="4315" w:type="dxa"/>
          </w:tcPr>
          <w:p w14:paraId="2B071212" w14:textId="77777777" w:rsidR="00232F8B" w:rsidRPr="00BE2AEE" w:rsidRDefault="00232F8B" w:rsidP="00632257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ower input</w:t>
            </w:r>
          </w:p>
        </w:tc>
        <w:tc>
          <w:tcPr>
            <w:tcW w:w="4315" w:type="dxa"/>
          </w:tcPr>
          <w:p w14:paraId="494CF735" w14:textId="77777777" w:rsidR="00232F8B" w:rsidRPr="00BE2AEE" w:rsidRDefault="00232F8B" w:rsidP="00632257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DC 24V</w:t>
            </w:r>
          </w:p>
        </w:tc>
      </w:tr>
      <w:tr w:rsidR="00232F8B" w:rsidRPr="00BE2AEE" w14:paraId="4B86A163" w14:textId="77777777" w:rsidTr="00632257">
        <w:tc>
          <w:tcPr>
            <w:tcW w:w="4315" w:type="dxa"/>
          </w:tcPr>
          <w:p w14:paraId="31D3A985" w14:textId="77777777" w:rsidR="00232F8B" w:rsidRPr="00BE2AEE" w:rsidRDefault="00232F8B" w:rsidP="00632257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Display size</w:t>
            </w:r>
          </w:p>
        </w:tc>
        <w:tc>
          <w:tcPr>
            <w:tcW w:w="4315" w:type="dxa"/>
          </w:tcPr>
          <w:p w14:paraId="201B1F25" w14:textId="77777777" w:rsidR="00232F8B" w:rsidRPr="00BE2AEE" w:rsidRDefault="00232F8B" w:rsidP="00632257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7 </w:t>
            </w:r>
            <w:proofErr w:type="gramStart"/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inch</w:t>
            </w:r>
            <w:proofErr w:type="gramEnd"/>
          </w:p>
        </w:tc>
      </w:tr>
      <w:tr w:rsidR="00232F8B" w:rsidRPr="00BE2AEE" w14:paraId="6731F25A" w14:textId="77777777" w:rsidTr="00632257">
        <w:tc>
          <w:tcPr>
            <w:tcW w:w="4315" w:type="dxa"/>
          </w:tcPr>
          <w:p w14:paraId="06EA2FBB" w14:textId="77777777" w:rsidR="00232F8B" w:rsidRPr="00BE2AEE" w:rsidRDefault="00232F8B" w:rsidP="00632257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Software</w:t>
            </w:r>
          </w:p>
        </w:tc>
        <w:tc>
          <w:tcPr>
            <w:tcW w:w="4315" w:type="dxa"/>
          </w:tcPr>
          <w:p w14:paraId="6135C776" w14:textId="77777777" w:rsidR="00232F8B" w:rsidRPr="00BE2AEE" w:rsidRDefault="00232F8B" w:rsidP="00632257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proofErr w:type="spellStart"/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ISuite</w:t>
            </w:r>
            <w:proofErr w:type="spellEnd"/>
          </w:p>
        </w:tc>
      </w:tr>
      <w:tr w:rsidR="00232F8B" w:rsidRPr="00BE2AEE" w14:paraId="06A6E913" w14:textId="77777777" w:rsidTr="00632257">
        <w:tc>
          <w:tcPr>
            <w:tcW w:w="4315" w:type="dxa"/>
          </w:tcPr>
          <w:p w14:paraId="022B4389" w14:textId="77777777" w:rsidR="00232F8B" w:rsidRPr="00BE2AEE" w:rsidRDefault="00232F8B" w:rsidP="00632257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Interface</w:t>
            </w:r>
          </w:p>
        </w:tc>
        <w:tc>
          <w:tcPr>
            <w:tcW w:w="4315" w:type="dxa"/>
          </w:tcPr>
          <w:p w14:paraId="50CA9445" w14:textId="77777777" w:rsidR="00232F8B" w:rsidRPr="00BE2AEE" w:rsidRDefault="00232F8B" w:rsidP="00632257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RS232, RS422/RS485(2 in 1)</w:t>
            </w:r>
          </w:p>
        </w:tc>
      </w:tr>
    </w:tbl>
    <w:p w14:paraId="4C482564" w14:textId="77777777" w:rsidR="00232F8B" w:rsidRPr="00BE2AEE" w:rsidRDefault="00232F8B" w:rsidP="00232F8B">
      <w:pPr>
        <w:tabs>
          <w:tab w:val="left" w:pos="3060"/>
        </w:tabs>
        <w:jc w:val="center"/>
        <w:rPr>
          <w:rFonts w:ascii="TH SarabunPSK" w:hAnsi="TH SarabunPSK" w:cs="TH SarabunPSK"/>
          <w:sz w:val="32"/>
          <w:szCs w:val="32"/>
        </w:rPr>
      </w:pPr>
    </w:p>
    <w:p w14:paraId="06CF3C9B" w14:textId="77777777" w:rsidR="00232F8B" w:rsidRDefault="00232F8B" w:rsidP="00232F8B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5754C087" w14:textId="77777777" w:rsidR="00232F8B" w:rsidRPr="00BE2AEE" w:rsidRDefault="00232F8B" w:rsidP="00232F8B">
      <w:pPr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ตารางที่ 4-3 คุณสมบัติของ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 PLC Simens S7-1200,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CPU 1212c DC 24V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56"/>
        <w:gridCol w:w="4140"/>
      </w:tblGrid>
      <w:tr w:rsidR="00232F8B" w:rsidRPr="00BE2AEE" w14:paraId="4D6B9201" w14:textId="77777777" w:rsidTr="00632257">
        <w:tc>
          <w:tcPr>
            <w:tcW w:w="4315" w:type="dxa"/>
          </w:tcPr>
          <w:p w14:paraId="696ADA0D" w14:textId="77777777" w:rsidR="00232F8B" w:rsidRPr="00BE2AEE" w:rsidRDefault="00232F8B" w:rsidP="00632257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รุ่น</w:t>
            </w:r>
          </w:p>
        </w:tc>
        <w:tc>
          <w:tcPr>
            <w:tcW w:w="4315" w:type="dxa"/>
          </w:tcPr>
          <w:p w14:paraId="433C0ADA" w14:textId="77777777" w:rsidR="00232F8B" w:rsidRPr="00BE2AEE" w:rsidRDefault="00232F8B" w:rsidP="00632257">
            <w:pPr>
              <w:tabs>
                <w:tab w:val="left" w:pos="1114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SM00014 CPU 1212C DC/DC/DC </w:t>
            </w:r>
          </w:p>
          <w:p w14:paraId="717916C6" w14:textId="77777777" w:rsidR="00232F8B" w:rsidRPr="00BE2AEE" w:rsidRDefault="00232F8B" w:rsidP="00632257">
            <w:pPr>
              <w:tabs>
                <w:tab w:val="left" w:pos="1114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(6ES7212-1AE40-0XB0)</w:t>
            </w:r>
          </w:p>
        </w:tc>
      </w:tr>
      <w:tr w:rsidR="00232F8B" w:rsidRPr="00BE2AEE" w14:paraId="1081A6DE" w14:textId="77777777" w:rsidTr="00632257">
        <w:tc>
          <w:tcPr>
            <w:tcW w:w="4315" w:type="dxa"/>
          </w:tcPr>
          <w:p w14:paraId="32CD15BE" w14:textId="77777777" w:rsidR="00232F8B" w:rsidRPr="00BE2AEE" w:rsidRDefault="00232F8B" w:rsidP="00632257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Input Type</w:t>
            </w:r>
          </w:p>
        </w:tc>
        <w:tc>
          <w:tcPr>
            <w:tcW w:w="4315" w:type="dxa"/>
          </w:tcPr>
          <w:p w14:paraId="00C7EAA7" w14:textId="77777777" w:rsidR="00232F8B" w:rsidRPr="00BE2AEE" w:rsidRDefault="00232F8B" w:rsidP="00632257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Analogue, Digital</w:t>
            </w:r>
          </w:p>
        </w:tc>
      </w:tr>
      <w:tr w:rsidR="00232F8B" w:rsidRPr="00BE2AEE" w14:paraId="2B4212ED" w14:textId="77777777" w:rsidTr="00632257">
        <w:tc>
          <w:tcPr>
            <w:tcW w:w="4315" w:type="dxa"/>
          </w:tcPr>
          <w:p w14:paraId="58EB4DD7" w14:textId="77777777" w:rsidR="00232F8B" w:rsidRPr="00BE2AEE" w:rsidRDefault="00232F8B" w:rsidP="00632257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Output Type</w:t>
            </w:r>
          </w:p>
        </w:tc>
        <w:tc>
          <w:tcPr>
            <w:tcW w:w="4315" w:type="dxa"/>
          </w:tcPr>
          <w:p w14:paraId="5616297A" w14:textId="77777777" w:rsidR="00232F8B" w:rsidRPr="00BE2AEE" w:rsidRDefault="00232F8B" w:rsidP="00632257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Digital, Transistor</w:t>
            </w:r>
          </w:p>
        </w:tc>
      </w:tr>
      <w:tr w:rsidR="00232F8B" w:rsidRPr="00BE2AEE" w14:paraId="1CA7973D" w14:textId="77777777" w:rsidTr="00632257">
        <w:tc>
          <w:tcPr>
            <w:tcW w:w="4315" w:type="dxa"/>
          </w:tcPr>
          <w:p w14:paraId="20DCCD44" w14:textId="77777777" w:rsidR="00232F8B" w:rsidRPr="00BE2AEE" w:rsidRDefault="00232F8B" w:rsidP="00632257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Dimensions</w:t>
            </w:r>
          </w:p>
        </w:tc>
        <w:tc>
          <w:tcPr>
            <w:tcW w:w="4315" w:type="dxa"/>
          </w:tcPr>
          <w:p w14:paraId="51BB61E6" w14:textId="77777777" w:rsidR="00232F8B" w:rsidRPr="00BE2AEE" w:rsidRDefault="00232F8B" w:rsidP="00632257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00 x 90 x 75 mm</w:t>
            </w:r>
          </w:p>
        </w:tc>
      </w:tr>
      <w:tr w:rsidR="00232F8B" w:rsidRPr="00BE2AEE" w14:paraId="6B1DE37F" w14:textId="77777777" w:rsidTr="00632257">
        <w:tc>
          <w:tcPr>
            <w:tcW w:w="4315" w:type="dxa"/>
          </w:tcPr>
          <w:p w14:paraId="6461BB1A" w14:textId="77777777" w:rsidR="00232F8B" w:rsidRPr="00BE2AEE" w:rsidRDefault="00232F8B" w:rsidP="00632257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Voltage Category</w:t>
            </w:r>
          </w:p>
        </w:tc>
        <w:tc>
          <w:tcPr>
            <w:tcW w:w="4315" w:type="dxa"/>
          </w:tcPr>
          <w:p w14:paraId="1453BA47" w14:textId="77777777" w:rsidR="00232F8B" w:rsidRPr="00BE2AEE" w:rsidRDefault="00232F8B" w:rsidP="00632257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24 V dc</w:t>
            </w:r>
          </w:p>
        </w:tc>
      </w:tr>
      <w:tr w:rsidR="00232F8B" w:rsidRPr="00BE2AEE" w14:paraId="4DEE7248" w14:textId="77777777" w:rsidTr="00632257">
        <w:tc>
          <w:tcPr>
            <w:tcW w:w="4315" w:type="dxa"/>
          </w:tcPr>
          <w:p w14:paraId="74AD77B2" w14:textId="77777777" w:rsidR="00232F8B" w:rsidRPr="00BE2AEE" w:rsidRDefault="00232F8B" w:rsidP="00632257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rogramming Language Used</w:t>
            </w:r>
          </w:p>
        </w:tc>
        <w:tc>
          <w:tcPr>
            <w:tcW w:w="4315" w:type="dxa"/>
          </w:tcPr>
          <w:p w14:paraId="3DD5CB8B" w14:textId="77777777" w:rsidR="00232F8B" w:rsidRPr="00BE2AEE" w:rsidRDefault="00232F8B" w:rsidP="00632257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FBD, LAD, SCL</w:t>
            </w:r>
          </w:p>
        </w:tc>
      </w:tr>
    </w:tbl>
    <w:p w14:paraId="4FA30561" w14:textId="77777777" w:rsidR="00232F8B" w:rsidRPr="00BE2AEE" w:rsidRDefault="00232F8B" w:rsidP="00232F8B">
      <w:pPr>
        <w:rPr>
          <w:rFonts w:ascii="TH SarabunPSK" w:hAnsi="TH SarabunPSK" w:cs="TH SarabunPSK" w:hint="cs"/>
          <w:sz w:val="32"/>
          <w:szCs w:val="32"/>
        </w:rPr>
      </w:pPr>
    </w:p>
    <w:p w14:paraId="3C12302E" w14:textId="77777777" w:rsidR="00232F8B" w:rsidRPr="00BE2AEE" w:rsidRDefault="00232F8B" w:rsidP="00232F8B">
      <w:pPr>
        <w:tabs>
          <w:tab w:val="left" w:pos="3060"/>
        </w:tabs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ตารางที่ 4-4 คุณสมบัติของ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 Siemens SCALANCE XB005, IP20 24VDC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61"/>
        <w:gridCol w:w="4135"/>
      </w:tblGrid>
      <w:tr w:rsidR="00232F8B" w:rsidRPr="00BE2AEE" w14:paraId="6C339572" w14:textId="77777777" w:rsidTr="00632257">
        <w:tc>
          <w:tcPr>
            <w:tcW w:w="4315" w:type="dxa"/>
          </w:tcPr>
          <w:p w14:paraId="20CF3BAA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รุ่น</w:t>
            </w:r>
          </w:p>
        </w:tc>
        <w:tc>
          <w:tcPr>
            <w:tcW w:w="4315" w:type="dxa"/>
          </w:tcPr>
          <w:p w14:paraId="4930B243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XB005</w:t>
            </w:r>
          </w:p>
        </w:tc>
      </w:tr>
      <w:tr w:rsidR="00232F8B" w:rsidRPr="00BE2AEE" w14:paraId="521A3609" w14:textId="77777777" w:rsidTr="00632257">
        <w:tc>
          <w:tcPr>
            <w:tcW w:w="4315" w:type="dxa"/>
          </w:tcPr>
          <w:p w14:paraId="11F91FD7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Terminal equipment</w:t>
            </w:r>
          </w:p>
        </w:tc>
        <w:tc>
          <w:tcPr>
            <w:tcW w:w="4315" w:type="dxa"/>
          </w:tcPr>
          <w:p w14:paraId="1D474476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RJ45</w:t>
            </w:r>
          </w:p>
        </w:tc>
      </w:tr>
      <w:tr w:rsidR="00232F8B" w:rsidRPr="00BE2AEE" w14:paraId="4FC4F117" w14:textId="77777777" w:rsidTr="00632257">
        <w:tc>
          <w:tcPr>
            <w:tcW w:w="4315" w:type="dxa"/>
          </w:tcPr>
          <w:p w14:paraId="5297E8EF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Number of electrical Port</w:t>
            </w:r>
          </w:p>
        </w:tc>
        <w:tc>
          <w:tcPr>
            <w:tcW w:w="4315" w:type="dxa"/>
          </w:tcPr>
          <w:p w14:paraId="28D007B8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5 Port</w:t>
            </w:r>
          </w:p>
        </w:tc>
      </w:tr>
      <w:tr w:rsidR="00232F8B" w:rsidRPr="00BE2AEE" w14:paraId="7D88382C" w14:textId="77777777" w:rsidTr="00632257">
        <w:tc>
          <w:tcPr>
            <w:tcW w:w="4315" w:type="dxa"/>
          </w:tcPr>
          <w:p w14:paraId="5161D1A0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Supply voltage</w:t>
            </w:r>
          </w:p>
        </w:tc>
        <w:tc>
          <w:tcPr>
            <w:tcW w:w="4315" w:type="dxa"/>
          </w:tcPr>
          <w:p w14:paraId="30B3D1E6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24 VDC</w:t>
            </w:r>
          </w:p>
        </w:tc>
      </w:tr>
      <w:tr w:rsidR="00232F8B" w:rsidRPr="00BE2AEE" w14:paraId="52193AB0" w14:textId="77777777" w:rsidTr="00632257">
        <w:tc>
          <w:tcPr>
            <w:tcW w:w="4315" w:type="dxa"/>
          </w:tcPr>
          <w:p w14:paraId="6DDFE518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Dimensions</w:t>
            </w:r>
          </w:p>
        </w:tc>
        <w:tc>
          <w:tcPr>
            <w:tcW w:w="4315" w:type="dxa"/>
          </w:tcPr>
          <w:p w14:paraId="4164C653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45 x 100 x 87 mm</w:t>
            </w:r>
          </w:p>
        </w:tc>
      </w:tr>
      <w:tr w:rsidR="00232F8B" w:rsidRPr="00BE2AEE" w14:paraId="297F0ADD" w14:textId="77777777" w:rsidTr="00632257">
        <w:tc>
          <w:tcPr>
            <w:tcW w:w="4315" w:type="dxa"/>
          </w:tcPr>
          <w:p w14:paraId="2CED584B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rotection class</w:t>
            </w:r>
          </w:p>
        </w:tc>
        <w:tc>
          <w:tcPr>
            <w:tcW w:w="4315" w:type="dxa"/>
          </w:tcPr>
          <w:p w14:paraId="2860ED5F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IP20</w:t>
            </w:r>
          </w:p>
        </w:tc>
      </w:tr>
    </w:tbl>
    <w:p w14:paraId="09D0805A" w14:textId="77777777" w:rsidR="00232F8B" w:rsidRPr="00BE2AEE" w:rsidRDefault="00232F8B" w:rsidP="00232F8B">
      <w:pPr>
        <w:tabs>
          <w:tab w:val="left" w:pos="3060"/>
        </w:tabs>
        <w:rPr>
          <w:rFonts w:ascii="TH SarabunPSK" w:hAnsi="TH SarabunPSK" w:cs="TH SarabunPSK"/>
          <w:sz w:val="32"/>
          <w:szCs w:val="32"/>
        </w:rPr>
      </w:pPr>
    </w:p>
    <w:p w14:paraId="1ED8BBCA" w14:textId="77777777" w:rsidR="00232F8B" w:rsidRPr="00BE2AEE" w:rsidRDefault="00232F8B" w:rsidP="00232F8B">
      <w:pPr>
        <w:tabs>
          <w:tab w:val="left" w:pos="3060"/>
        </w:tabs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ตารางที่ 4-5 คุณสมบัติของ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 S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7-1200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Analog Module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78"/>
        <w:gridCol w:w="4118"/>
      </w:tblGrid>
      <w:tr w:rsidR="00232F8B" w:rsidRPr="00BE2AEE" w14:paraId="7D839BE3" w14:textId="77777777" w:rsidTr="00632257">
        <w:tc>
          <w:tcPr>
            <w:tcW w:w="4315" w:type="dxa"/>
          </w:tcPr>
          <w:p w14:paraId="7BA8E59B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รุ่น</w:t>
            </w:r>
          </w:p>
        </w:tc>
        <w:tc>
          <w:tcPr>
            <w:tcW w:w="4315" w:type="dxa"/>
          </w:tcPr>
          <w:p w14:paraId="197D787A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SM1231</w:t>
            </w:r>
          </w:p>
        </w:tc>
      </w:tr>
      <w:tr w:rsidR="00232F8B" w:rsidRPr="00BE2AEE" w14:paraId="5A921439" w14:textId="77777777" w:rsidTr="00632257">
        <w:tc>
          <w:tcPr>
            <w:tcW w:w="4315" w:type="dxa"/>
          </w:tcPr>
          <w:p w14:paraId="3D003CD1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Supply voltage</w:t>
            </w:r>
          </w:p>
        </w:tc>
        <w:tc>
          <w:tcPr>
            <w:tcW w:w="4315" w:type="dxa"/>
          </w:tcPr>
          <w:p w14:paraId="4D29E063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24 VDC</w:t>
            </w:r>
          </w:p>
        </w:tc>
      </w:tr>
      <w:tr w:rsidR="00232F8B" w:rsidRPr="00BE2AEE" w14:paraId="28C0F697" w14:textId="77777777" w:rsidTr="00632257">
        <w:tc>
          <w:tcPr>
            <w:tcW w:w="4315" w:type="dxa"/>
          </w:tcPr>
          <w:p w14:paraId="311EBBE1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Number of analog inputs</w:t>
            </w:r>
          </w:p>
        </w:tc>
        <w:tc>
          <w:tcPr>
            <w:tcW w:w="4315" w:type="dxa"/>
          </w:tcPr>
          <w:p w14:paraId="031A732B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8 Current or Voltage differential inputs</w:t>
            </w:r>
          </w:p>
        </w:tc>
      </w:tr>
      <w:tr w:rsidR="00232F8B" w:rsidRPr="00BE2AEE" w14:paraId="702EB4C5" w14:textId="77777777" w:rsidTr="00632257">
        <w:tc>
          <w:tcPr>
            <w:tcW w:w="4315" w:type="dxa"/>
          </w:tcPr>
          <w:p w14:paraId="0DC0BAA7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Dimensions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ab/>
            </w:r>
          </w:p>
        </w:tc>
        <w:tc>
          <w:tcPr>
            <w:tcW w:w="4315" w:type="dxa"/>
          </w:tcPr>
          <w:p w14:paraId="35C56133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45 x 100 x 75 mm</w:t>
            </w:r>
          </w:p>
        </w:tc>
      </w:tr>
      <w:tr w:rsidR="00232F8B" w:rsidRPr="00BE2AEE" w14:paraId="3DBC8256" w14:textId="77777777" w:rsidTr="00632257">
        <w:tc>
          <w:tcPr>
            <w:tcW w:w="4315" w:type="dxa"/>
          </w:tcPr>
          <w:p w14:paraId="4AD9E233" w14:textId="77777777" w:rsidR="00232F8B" w:rsidRPr="00BE2AEE" w:rsidRDefault="00232F8B" w:rsidP="00632257">
            <w:pPr>
              <w:tabs>
                <w:tab w:val="center" w:pos="2049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rotection class</w:t>
            </w:r>
          </w:p>
        </w:tc>
        <w:tc>
          <w:tcPr>
            <w:tcW w:w="4315" w:type="dxa"/>
          </w:tcPr>
          <w:p w14:paraId="23C7A974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IP20</w:t>
            </w:r>
          </w:p>
        </w:tc>
      </w:tr>
    </w:tbl>
    <w:p w14:paraId="03E0E3C1" w14:textId="77777777" w:rsidR="00232F8B" w:rsidRPr="00BE2AEE" w:rsidRDefault="00232F8B" w:rsidP="00232F8B">
      <w:pPr>
        <w:tabs>
          <w:tab w:val="left" w:pos="3060"/>
        </w:tabs>
        <w:rPr>
          <w:rFonts w:ascii="TH SarabunPSK" w:hAnsi="TH SarabunPSK" w:cs="TH SarabunPSK"/>
          <w:sz w:val="32"/>
          <w:szCs w:val="32"/>
        </w:rPr>
      </w:pPr>
    </w:p>
    <w:p w14:paraId="658E13AA" w14:textId="77777777" w:rsidR="00232F8B" w:rsidRPr="00BE2AEE" w:rsidRDefault="00232F8B" w:rsidP="00232F8B">
      <w:pPr>
        <w:tabs>
          <w:tab w:val="left" w:pos="3060"/>
        </w:tabs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ตารางที่ 4-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6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คุณสมบัติของ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 Water pump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43"/>
        <w:gridCol w:w="4153"/>
      </w:tblGrid>
      <w:tr w:rsidR="00232F8B" w:rsidRPr="00BE2AEE" w14:paraId="056E6CA5" w14:textId="77777777" w:rsidTr="00632257">
        <w:tc>
          <w:tcPr>
            <w:tcW w:w="4315" w:type="dxa"/>
          </w:tcPr>
          <w:p w14:paraId="16955593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Volt</w:t>
            </w:r>
          </w:p>
        </w:tc>
        <w:tc>
          <w:tcPr>
            <w:tcW w:w="4315" w:type="dxa"/>
          </w:tcPr>
          <w:p w14:paraId="7A00A2B1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2V/24VDC</w:t>
            </w:r>
          </w:p>
        </w:tc>
      </w:tr>
      <w:tr w:rsidR="00232F8B" w:rsidRPr="00BE2AEE" w14:paraId="479E10DC" w14:textId="77777777" w:rsidTr="00632257">
        <w:tc>
          <w:tcPr>
            <w:tcW w:w="4315" w:type="dxa"/>
          </w:tcPr>
          <w:p w14:paraId="784AB1A8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ump shaft position</w:t>
            </w:r>
          </w:p>
        </w:tc>
        <w:tc>
          <w:tcPr>
            <w:tcW w:w="4315" w:type="dxa"/>
          </w:tcPr>
          <w:p w14:paraId="648E7151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horizontal</w:t>
            </w:r>
          </w:p>
        </w:tc>
      </w:tr>
      <w:tr w:rsidR="00232F8B" w:rsidRPr="00BE2AEE" w14:paraId="7C9020C5" w14:textId="77777777" w:rsidTr="00632257">
        <w:tc>
          <w:tcPr>
            <w:tcW w:w="4315" w:type="dxa"/>
          </w:tcPr>
          <w:p w14:paraId="15F998FF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Max Flow</w:t>
            </w:r>
          </w:p>
        </w:tc>
        <w:tc>
          <w:tcPr>
            <w:tcW w:w="4315" w:type="dxa"/>
          </w:tcPr>
          <w:p w14:paraId="236F36A5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35L/min</w:t>
            </w:r>
          </w:p>
        </w:tc>
      </w:tr>
      <w:tr w:rsidR="00232F8B" w:rsidRPr="00BE2AEE" w14:paraId="67123659" w14:textId="77777777" w:rsidTr="00632257">
        <w:tc>
          <w:tcPr>
            <w:tcW w:w="4315" w:type="dxa"/>
          </w:tcPr>
          <w:p w14:paraId="404614AF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rotection level</w:t>
            </w:r>
          </w:p>
        </w:tc>
        <w:tc>
          <w:tcPr>
            <w:tcW w:w="4315" w:type="dxa"/>
          </w:tcPr>
          <w:p w14:paraId="5B9465CC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IP67</w:t>
            </w:r>
          </w:p>
        </w:tc>
      </w:tr>
      <w:tr w:rsidR="00232F8B" w:rsidRPr="00BE2AEE" w14:paraId="1E7CD916" w14:textId="77777777" w:rsidTr="00632257">
        <w:tc>
          <w:tcPr>
            <w:tcW w:w="4315" w:type="dxa"/>
          </w:tcPr>
          <w:p w14:paraId="40BBDC1C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Max Noise</w:t>
            </w:r>
          </w:p>
        </w:tc>
        <w:tc>
          <w:tcPr>
            <w:tcW w:w="4315" w:type="dxa"/>
          </w:tcPr>
          <w:p w14:paraId="01F7E79B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40dB</w:t>
            </w:r>
          </w:p>
        </w:tc>
      </w:tr>
      <w:tr w:rsidR="00232F8B" w:rsidRPr="00BE2AEE" w14:paraId="224938A3" w14:textId="77777777" w:rsidTr="00632257">
        <w:tc>
          <w:tcPr>
            <w:tcW w:w="4315" w:type="dxa"/>
          </w:tcPr>
          <w:p w14:paraId="36A0E82D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Size</w:t>
            </w:r>
          </w:p>
        </w:tc>
        <w:tc>
          <w:tcPr>
            <w:tcW w:w="4315" w:type="dxa"/>
          </w:tcPr>
          <w:p w14:paraId="55F7E641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70x160mm</w:t>
            </w:r>
          </w:p>
        </w:tc>
      </w:tr>
    </w:tbl>
    <w:p w14:paraId="6E0E83B4" w14:textId="77777777" w:rsidR="00232F8B" w:rsidRDefault="00232F8B" w:rsidP="00232F8B">
      <w:pPr>
        <w:tabs>
          <w:tab w:val="left" w:pos="3060"/>
        </w:tabs>
        <w:rPr>
          <w:rFonts w:ascii="TH SarabunPSK" w:hAnsi="TH SarabunPSK" w:cs="TH SarabunPSK"/>
          <w:b/>
          <w:bCs/>
          <w:sz w:val="32"/>
          <w:szCs w:val="32"/>
        </w:rPr>
      </w:pPr>
    </w:p>
    <w:p w14:paraId="3DDF7CF6" w14:textId="77777777" w:rsidR="00232F8B" w:rsidRPr="00BE2AEE" w:rsidRDefault="00232F8B" w:rsidP="00232F8B">
      <w:pPr>
        <w:tabs>
          <w:tab w:val="left" w:pos="3060"/>
        </w:tabs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ตารางที่ 4-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7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คุณสมบัติของ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 pressure transmitter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60"/>
        <w:gridCol w:w="4136"/>
      </w:tblGrid>
      <w:tr w:rsidR="00232F8B" w:rsidRPr="00BE2AEE" w14:paraId="0FF62357" w14:textId="77777777" w:rsidTr="00632257">
        <w:tc>
          <w:tcPr>
            <w:tcW w:w="4315" w:type="dxa"/>
          </w:tcPr>
          <w:p w14:paraId="41C9CAD9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รุ่น</w:t>
            </w:r>
          </w:p>
        </w:tc>
        <w:tc>
          <w:tcPr>
            <w:tcW w:w="4315" w:type="dxa"/>
          </w:tcPr>
          <w:p w14:paraId="7577CCBB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ES-P300</w:t>
            </w:r>
          </w:p>
        </w:tc>
      </w:tr>
      <w:tr w:rsidR="00232F8B" w:rsidRPr="00BE2AEE" w14:paraId="5A8BAB91" w14:textId="77777777" w:rsidTr="00632257">
        <w:tc>
          <w:tcPr>
            <w:tcW w:w="4315" w:type="dxa"/>
          </w:tcPr>
          <w:p w14:paraId="70B66864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Input</w:t>
            </w:r>
          </w:p>
        </w:tc>
        <w:tc>
          <w:tcPr>
            <w:tcW w:w="4315" w:type="dxa"/>
          </w:tcPr>
          <w:p w14:paraId="20CFAF7A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shd w:val="clear" w:color="auto" w:fill="FFFFFF"/>
              </w:rPr>
              <w:t>24VDC</w:t>
            </w:r>
          </w:p>
        </w:tc>
      </w:tr>
      <w:tr w:rsidR="00232F8B" w:rsidRPr="00BE2AEE" w14:paraId="5712B372" w14:textId="77777777" w:rsidTr="00632257">
        <w:tc>
          <w:tcPr>
            <w:tcW w:w="4315" w:type="dxa"/>
          </w:tcPr>
          <w:p w14:paraId="3B41C81F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Output</w:t>
            </w:r>
          </w:p>
        </w:tc>
        <w:tc>
          <w:tcPr>
            <w:tcW w:w="4315" w:type="dxa"/>
          </w:tcPr>
          <w:p w14:paraId="65A71D0F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4-20mA</w:t>
            </w:r>
          </w:p>
        </w:tc>
      </w:tr>
      <w:tr w:rsidR="00232F8B" w:rsidRPr="00BE2AEE" w14:paraId="4695F57B" w14:textId="77777777" w:rsidTr="00632257">
        <w:tc>
          <w:tcPr>
            <w:tcW w:w="4315" w:type="dxa"/>
          </w:tcPr>
          <w:p w14:paraId="037B04F1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Signal Output</w:t>
            </w:r>
          </w:p>
        </w:tc>
        <w:tc>
          <w:tcPr>
            <w:tcW w:w="4315" w:type="dxa"/>
          </w:tcPr>
          <w:p w14:paraId="217953F0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RS485</w:t>
            </w:r>
          </w:p>
        </w:tc>
      </w:tr>
      <w:tr w:rsidR="00232F8B" w:rsidRPr="00BE2AEE" w14:paraId="3282E4D9" w14:textId="77777777" w:rsidTr="00632257">
        <w:tc>
          <w:tcPr>
            <w:tcW w:w="4315" w:type="dxa"/>
          </w:tcPr>
          <w:p w14:paraId="01F73A9E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Measuring range</w:t>
            </w:r>
          </w:p>
        </w:tc>
        <w:tc>
          <w:tcPr>
            <w:tcW w:w="4315" w:type="dxa"/>
          </w:tcPr>
          <w:p w14:paraId="04906517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0-0.1 bar</w:t>
            </w:r>
          </w:p>
        </w:tc>
      </w:tr>
      <w:tr w:rsidR="00232F8B" w:rsidRPr="00BE2AEE" w14:paraId="3187F6D3" w14:textId="77777777" w:rsidTr="00632257">
        <w:tc>
          <w:tcPr>
            <w:tcW w:w="4315" w:type="dxa"/>
          </w:tcPr>
          <w:p w14:paraId="629219DC" w14:textId="77777777" w:rsidR="00232F8B" w:rsidRPr="00BE2AEE" w:rsidRDefault="00232F8B" w:rsidP="00632257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ressure connection</w:t>
            </w:r>
          </w:p>
        </w:tc>
        <w:tc>
          <w:tcPr>
            <w:tcW w:w="4315" w:type="dxa"/>
          </w:tcPr>
          <w:p w14:paraId="19F6F0FE" w14:textId="77777777" w:rsidR="00232F8B" w:rsidRPr="00BE2AEE" w:rsidRDefault="00232F8B" w:rsidP="00632257">
            <w:pPr>
              <w:tabs>
                <w:tab w:val="center" w:pos="2049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G 1/4 </w:t>
            </w:r>
          </w:p>
        </w:tc>
      </w:tr>
    </w:tbl>
    <w:p w14:paraId="4814B91F" w14:textId="77777777" w:rsidR="00232F8B" w:rsidRPr="00BE2AEE" w:rsidRDefault="00232F8B" w:rsidP="00232F8B">
      <w:pPr>
        <w:tabs>
          <w:tab w:val="left" w:pos="3060"/>
        </w:tabs>
        <w:rPr>
          <w:rFonts w:ascii="TH SarabunPSK" w:hAnsi="TH SarabunPSK" w:cs="TH SarabunPSK"/>
          <w:sz w:val="32"/>
          <w:szCs w:val="32"/>
        </w:rPr>
      </w:pPr>
    </w:p>
    <w:p w14:paraId="5E0EA424" w14:textId="77777777" w:rsidR="00232F8B" w:rsidRPr="00BE2AEE" w:rsidRDefault="00232F8B" w:rsidP="00232F8B">
      <w:pPr>
        <w:tabs>
          <w:tab w:val="left" w:pos="3060"/>
        </w:tabs>
        <w:rPr>
          <w:rFonts w:ascii="TH SarabunPSK" w:hAnsi="TH SarabunPSK" w:cs="TH SarabunPSK"/>
          <w:b/>
          <w:bCs/>
          <w:sz w:val="36"/>
          <w:szCs w:val="36"/>
        </w:rPr>
      </w:pPr>
      <w:r w:rsidRPr="00BE2AEE"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4.2 </w:t>
      </w:r>
      <w:r w:rsidRPr="00BE2AEE">
        <w:rPr>
          <w:rFonts w:ascii="TH SarabunPSK" w:hAnsi="TH SarabunPSK" w:cs="TH SarabunPSK" w:hint="cs"/>
          <w:b/>
          <w:bCs/>
          <w:sz w:val="28"/>
          <w:szCs w:val="32"/>
          <w:cs/>
        </w:rPr>
        <w:t xml:space="preserve">การทดสอบการควบคุมระดับน้ำในถังโดยใช้ระบบ </w:t>
      </w:r>
      <w:r w:rsidRPr="00BE2AEE">
        <w:rPr>
          <w:rFonts w:ascii="TH SarabunPSK" w:hAnsi="TH SarabunPSK" w:cs="TH SarabunPSK" w:hint="cs"/>
          <w:b/>
          <w:bCs/>
          <w:sz w:val="28"/>
          <w:szCs w:val="32"/>
        </w:rPr>
        <w:t>PID</w:t>
      </w:r>
    </w:p>
    <w:p w14:paraId="72BBD6A9" w14:textId="77777777" w:rsidR="00232F8B" w:rsidRPr="00BE2AEE" w:rsidRDefault="00232F8B" w:rsidP="00232F8B">
      <w:pPr>
        <w:tabs>
          <w:tab w:val="left" w:pos="3060"/>
        </w:tabs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ในการทดลองจะใช้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ในการทำงาน โดยคำนวณผ่า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ID_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โดยจะกำหนดอัตราการไหลเข้าของน้ำอยู่ที่ </w:t>
      </w:r>
    </w:p>
    <w:p w14:paraId="2B270C94" w14:textId="77777777" w:rsidR="00232F8B" w:rsidRPr="00BE2AEE" w:rsidRDefault="00232F8B" w:rsidP="00232F8B">
      <w:pPr>
        <w:tabs>
          <w:tab w:val="left" w:pos="3060"/>
        </w:tabs>
        <w:rPr>
          <w:rFonts w:ascii="TH SarabunPSK" w:hAnsi="TH SarabunPSK" w:cs="TH SarabunPSK"/>
          <w:sz w:val="32"/>
          <w:szCs w:val="32"/>
          <w:cs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             4.2.1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ารทดลองเมื่อระดับน้ำเริ่มต้นอยู่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80%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เซ็ตพอยต์ที่ 20</w:t>
      </w:r>
      <w:r w:rsidRPr="00BE2AEE">
        <w:rPr>
          <w:rFonts w:ascii="TH SarabunPSK" w:hAnsi="TH SarabunPSK" w:cs="TH SarabunPSK" w:hint="cs"/>
          <w:sz w:val="32"/>
          <w:szCs w:val="32"/>
        </w:rPr>
        <w:t>%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14:paraId="141A54EC" w14:textId="77777777" w:rsidR="00232F8B" w:rsidRPr="00BE2AEE" w:rsidRDefault="00232F8B" w:rsidP="00232F8B">
      <w:pPr>
        <w:tabs>
          <w:tab w:val="left" w:pos="3060"/>
        </w:tabs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                     ทดลองการเติมน้ำเข้าสู่ถังที่มีระดับน้ำเริ่มต้นที่ 80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%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และทำการเติมน้ำเข้าสู่ถัง โดยกำหนดที่ 20</w:t>
      </w:r>
      <w:r w:rsidRPr="00BE2AEE">
        <w:rPr>
          <w:rFonts w:ascii="TH SarabunPSK" w:hAnsi="TH SarabunPSK" w:cs="TH SarabunPSK" w:hint="cs"/>
          <w:sz w:val="32"/>
          <w:szCs w:val="32"/>
        </w:rPr>
        <w:t>%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และได้เก็บค่าระดับน้ำไว้เมื่อผ่านไปทุกๆ 1 วินาที ดังภาพที่ 4-2</w:t>
      </w:r>
    </w:p>
    <w:p w14:paraId="51389C54" w14:textId="77777777" w:rsidR="00232F8B" w:rsidRPr="00BE2AEE" w:rsidRDefault="00232F8B" w:rsidP="00232F8B">
      <w:pPr>
        <w:rPr>
          <w:rFonts w:ascii="TH SarabunPSK" w:hAnsi="TH SarabunPSK" w:cs="TH SarabunPSK"/>
          <w:sz w:val="32"/>
          <w:szCs w:val="32"/>
        </w:rPr>
      </w:pPr>
    </w:p>
    <w:p w14:paraId="03D21E02" w14:textId="77777777" w:rsidR="00232F8B" w:rsidRPr="00BE2AEE" w:rsidRDefault="00232F8B" w:rsidP="00232F8B">
      <w:pPr>
        <w:rPr>
          <w:rFonts w:ascii="TH SarabunPSK" w:hAnsi="TH SarabunPSK" w:cs="TH SarabunPSK"/>
          <w:sz w:val="32"/>
          <w:szCs w:val="32"/>
        </w:rPr>
      </w:pPr>
    </w:p>
    <w:p w14:paraId="2ED5DDE3" w14:textId="77777777" w:rsidR="00232F8B" w:rsidRPr="00BE2AEE" w:rsidRDefault="00232F8B" w:rsidP="00232F8B">
      <w:pPr>
        <w:rPr>
          <w:rFonts w:ascii="TH SarabunPSK" w:hAnsi="TH SarabunPSK" w:cs="TH SarabunPSK"/>
          <w:sz w:val="32"/>
          <w:szCs w:val="32"/>
        </w:rPr>
      </w:pPr>
    </w:p>
    <w:p w14:paraId="5DAE18EB" w14:textId="77777777" w:rsidR="00232F8B" w:rsidRPr="00BE2AEE" w:rsidRDefault="00232F8B" w:rsidP="00232F8B">
      <w:pPr>
        <w:rPr>
          <w:rFonts w:ascii="TH SarabunPSK" w:hAnsi="TH SarabunPSK" w:cs="TH SarabunPSK"/>
          <w:sz w:val="32"/>
          <w:szCs w:val="32"/>
        </w:rPr>
      </w:pPr>
    </w:p>
    <w:p w14:paraId="7AFEC5D6" w14:textId="77777777" w:rsidR="00232F8B" w:rsidRPr="00BE2AEE" w:rsidRDefault="00232F8B" w:rsidP="00232F8B">
      <w:pPr>
        <w:rPr>
          <w:rFonts w:ascii="TH SarabunPSK" w:hAnsi="TH SarabunPSK" w:cs="TH SarabunPSK"/>
          <w:sz w:val="32"/>
          <w:szCs w:val="32"/>
        </w:rPr>
      </w:pPr>
    </w:p>
    <w:p w14:paraId="1AF8941C" w14:textId="77777777" w:rsidR="00232F8B" w:rsidRPr="00BE2AEE" w:rsidRDefault="00232F8B" w:rsidP="00232F8B">
      <w:pPr>
        <w:rPr>
          <w:rFonts w:ascii="TH SarabunPSK" w:hAnsi="TH SarabunPSK" w:cs="TH SarabunPSK"/>
          <w:sz w:val="32"/>
          <w:szCs w:val="32"/>
        </w:rPr>
      </w:pPr>
    </w:p>
    <w:p w14:paraId="4D56C944" w14:textId="77777777" w:rsidR="00232F8B" w:rsidRPr="00BE2AEE" w:rsidRDefault="00232F8B" w:rsidP="00232F8B">
      <w:pPr>
        <w:rPr>
          <w:rFonts w:ascii="TH SarabunPSK" w:hAnsi="TH SarabunPSK" w:cs="TH SarabunPSK"/>
          <w:sz w:val="32"/>
          <w:szCs w:val="32"/>
        </w:rPr>
      </w:pPr>
    </w:p>
    <w:p w14:paraId="2E30EFEE" w14:textId="77777777" w:rsidR="0006551F" w:rsidRDefault="0006551F" w:rsidP="00232F8B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15742067" w14:textId="521FEF6C" w:rsidR="00232F8B" w:rsidRPr="000279E7" w:rsidRDefault="00232F8B" w:rsidP="00232F8B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0279E7"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4-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3</w:t>
      </w:r>
      <w:r w:rsidRPr="000279E7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  <w:r w:rsidRPr="000279E7">
        <w:rPr>
          <w:rFonts w:ascii="TH SarabunPSK" w:hAnsi="TH SarabunPSK" w:cs="TH SarabunPSK" w:hint="cs"/>
          <w:b/>
          <w:bCs/>
          <w:sz w:val="32"/>
          <w:szCs w:val="32"/>
          <w:cs/>
        </w:rPr>
        <w:t>การทดลองเมื่อระดับน้ำเริ่มต้นอยู่ที่ 80</w:t>
      </w:r>
      <w:r w:rsidRPr="000279E7">
        <w:rPr>
          <w:rFonts w:ascii="TH SarabunPSK" w:hAnsi="TH SarabunPSK" w:cs="TH SarabunPSK" w:hint="cs"/>
          <w:b/>
          <w:bCs/>
          <w:sz w:val="32"/>
          <w:szCs w:val="32"/>
        </w:rPr>
        <w:t xml:space="preserve">% </w:t>
      </w:r>
      <w:r w:rsidRPr="000279E7">
        <w:rPr>
          <w:rFonts w:ascii="TH SarabunPSK" w:hAnsi="TH SarabunPSK" w:cs="TH SarabunPSK" w:hint="cs"/>
          <w:b/>
          <w:bCs/>
          <w:sz w:val="32"/>
          <w:szCs w:val="32"/>
          <w:cs/>
        </w:rPr>
        <w:t>เซ็ตพอยต์ที่ 20</w:t>
      </w:r>
      <w:r w:rsidRPr="000279E7">
        <w:rPr>
          <w:rFonts w:ascii="TH SarabunPSK" w:hAnsi="TH SarabunPSK" w:cs="TH SarabunPSK" w:hint="cs"/>
          <w:b/>
          <w:bCs/>
          <w:sz w:val="32"/>
          <w:szCs w:val="32"/>
        </w:rPr>
        <w:t>%</w:t>
      </w:r>
    </w:p>
    <w:p w14:paraId="230BDC12" w14:textId="77777777" w:rsidR="00232F8B" w:rsidRDefault="00232F8B" w:rsidP="00232F8B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8933633" w14:textId="77777777" w:rsidR="00232F8B" w:rsidRDefault="00232F8B" w:rsidP="00232F8B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4BBFBD1" w14:textId="77777777" w:rsidR="0006551F" w:rsidRPr="000279E7" w:rsidRDefault="0006551F" w:rsidP="00232F8B">
      <w:pPr>
        <w:jc w:val="center"/>
        <w:rPr>
          <w:rFonts w:ascii="TH SarabunPSK" w:hAnsi="TH SarabunPSK" w:cs="TH SarabunPSK" w:hint="cs"/>
          <w:sz w:val="32"/>
          <w:szCs w:val="32"/>
        </w:rPr>
      </w:pPr>
    </w:p>
    <w:p w14:paraId="72933AA2" w14:textId="77777777" w:rsidR="00232F8B" w:rsidRPr="00BE2AEE" w:rsidRDefault="00232F8B" w:rsidP="00232F8B">
      <w:pPr>
        <w:tabs>
          <w:tab w:val="left" w:pos="3060"/>
        </w:tabs>
        <w:rPr>
          <w:rFonts w:ascii="TH SarabunPSK" w:hAnsi="TH SarabunPSK" w:cs="TH SarabunPSK"/>
          <w:sz w:val="32"/>
          <w:szCs w:val="32"/>
          <w:cs/>
        </w:rPr>
      </w:pPr>
      <w:r w:rsidRPr="00BE2AEE">
        <w:rPr>
          <w:rFonts w:ascii="TH SarabunPSK" w:hAnsi="TH SarabunPSK" w:cs="TH SarabunPSK" w:hint="cs"/>
          <w:sz w:val="32"/>
          <w:szCs w:val="32"/>
        </w:rPr>
        <w:lastRenderedPageBreak/>
        <w:t xml:space="preserve">             4.2.</w:t>
      </w:r>
      <w:r>
        <w:rPr>
          <w:rFonts w:ascii="TH SarabunPSK" w:hAnsi="TH SarabunPSK" w:cs="TH SarabunPSK"/>
          <w:sz w:val="32"/>
          <w:szCs w:val="32"/>
        </w:rPr>
        <w:t>2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การทดลองเมื่อระดับน้ำเริ่มต้นอยู่ที่ 2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0%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ซ็ตพอยต์ที่ </w:t>
      </w:r>
      <w:r>
        <w:rPr>
          <w:rFonts w:ascii="TH SarabunPSK" w:hAnsi="TH SarabunPSK" w:cs="TH SarabunPSK" w:hint="cs"/>
          <w:sz w:val="32"/>
          <w:szCs w:val="32"/>
          <w:cs/>
        </w:rPr>
        <w:t>5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0</w:t>
      </w:r>
      <w:r w:rsidRPr="00BE2AEE">
        <w:rPr>
          <w:rFonts w:ascii="TH SarabunPSK" w:hAnsi="TH SarabunPSK" w:cs="TH SarabunPSK" w:hint="cs"/>
          <w:sz w:val="32"/>
          <w:szCs w:val="32"/>
        </w:rPr>
        <w:t>%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14:paraId="153D5F93" w14:textId="77777777" w:rsidR="00232F8B" w:rsidRPr="00BE2AEE" w:rsidRDefault="00232F8B" w:rsidP="00232F8B">
      <w:pPr>
        <w:tabs>
          <w:tab w:val="left" w:pos="3060"/>
        </w:tabs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                     ทดลองการเติมน้ำเข้าสู่ถังที่มีระดับน้ำเริ่มต้นที่ </w:t>
      </w:r>
      <w:r>
        <w:rPr>
          <w:rFonts w:ascii="TH SarabunPSK" w:hAnsi="TH SarabunPSK" w:cs="TH SarabunPSK" w:hint="cs"/>
          <w:sz w:val="32"/>
          <w:szCs w:val="32"/>
          <w:cs/>
        </w:rPr>
        <w:t>2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0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%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ทำการเติมน้ำเข้าสู่ถัง โดยกำหนดที่ </w:t>
      </w:r>
      <w:r>
        <w:rPr>
          <w:rFonts w:ascii="TH SarabunPSK" w:hAnsi="TH SarabunPSK" w:cs="TH SarabunPSK" w:hint="cs"/>
          <w:sz w:val="32"/>
          <w:szCs w:val="32"/>
          <w:cs/>
        </w:rPr>
        <w:t>5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0</w:t>
      </w:r>
      <w:r w:rsidRPr="00BE2AEE">
        <w:rPr>
          <w:rFonts w:ascii="TH SarabunPSK" w:hAnsi="TH SarabunPSK" w:cs="TH SarabunPSK" w:hint="cs"/>
          <w:sz w:val="32"/>
          <w:szCs w:val="32"/>
        </w:rPr>
        <w:t>%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และได้เก็บค่าระดับน้ำไว้เมื่อผ่านไปทุกๆ 1 วินาที ดังภาพที่ 4-2</w:t>
      </w:r>
    </w:p>
    <w:p w14:paraId="6E8854A7" w14:textId="77777777" w:rsidR="00232F8B" w:rsidRPr="00BE2AEE" w:rsidRDefault="00232F8B" w:rsidP="00232F8B">
      <w:pPr>
        <w:rPr>
          <w:rFonts w:ascii="TH SarabunPSK" w:hAnsi="TH SarabunPSK" w:cs="TH SarabunPSK"/>
          <w:sz w:val="32"/>
          <w:szCs w:val="32"/>
        </w:rPr>
      </w:pPr>
    </w:p>
    <w:p w14:paraId="7F248B17" w14:textId="77777777" w:rsidR="00232F8B" w:rsidRPr="00BE2AEE" w:rsidRDefault="00232F8B" w:rsidP="00232F8B">
      <w:pPr>
        <w:rPr>
          <w:rFonts w:ascii="TH SarabunPSK" w:hAnsi="TH SarabunPSK" w:cs="TH SarabunPSK"/>
          <w:sz w:val="32"/>
          <w:szCs w:val="32"/>
        </w:rPr>
      </w:pPr>
    </w:p>
    <w:p w14:paraId="37F8FE72" w14:textId="77777777" w:rsidR="00232F8B" w:rsidRPr="00BE2AEE" w:rsidRDefault="00232F8B" w:rsidP="00232F8B">
      <w:pPr>
        <w:rPr>
          <w:rFonts w:ascii="TH SarabunPSK" w:hAnsi="TH SarabunPSK" w:cs="TH SarabunPSK"/>
          <w:sz w:val="32"/>
          <w:szCs w:val="32"/>
        </w:rPr>
      </w:pPr>
    </w:p>
    <w:p w14:paraId="66463673" w14:textId="77777777" w:rsidR="00232F8B" w:rsidRPr="00BE2AEE" w:rsidRDefault="00232F8B" w:rsidP="00232F8B">
      <w:pPr>
        <w:rPr>
          <w:rFonts w:ascii="TH SarabunPSK" w:hAnsi="TH SarabunPSK" w:cs="TH SarabunPSK"/>
          <w:sz w:val="32"/>
          <w:szCs w:val="32"/>
        </w:rPr>
      </w:pPr>
    </w:p>
    <w:p w14:paraId="2EA3CE38" w14:textId="77777777" w:rsidR="00232F8B" w:rsidRPr="00BE2AEE" w:rsidRDefault="00232F8B" w:rsidP="00232F8B">
      <w:pPr>
        <w:rPr>
          <w:rFonts w:ascii="TH SarabunPSK" w:hAnsi="TH SarabunPSK" w:cs="TH SarabunPSK"/>
          <w:sz w:val="32"/>
          <w:szCs w:val="32"/>
        </w:rPr>
      </w:pPr>
    </w:p>
    <w:p w14:paraId="5D2AF828" w14:textId="77777777" w:rsidR="00232F8B" w:rsidRPr="00BE2AEE" w:rsidRDefault="00232F8B" w:rsidP="00232F8B">
      <w:pPr>
        <w:rPr>
          <w:rFonts w:ascii="TH SarabunPSK" w:hAnsi="TH SarabunPSK" w:cs="TH SarabunPSK"/>
          <w:sz w:val="32"/>
          <w:szCs w:val="32"/>
        </w:rPr>
      </w:pPr>
    </w:p>
    <w:p w14:paraId="547F111D" w14:textId="77777777" w:rsidR="00232F8B" w:rsidRPr="00BE2AEE" w:rsidRDefault="00232F8B" w:rsidP="00232F8B">
      <w:pPr>
        <w:rPr>
          <w:rFonts w:ascii="TH SarabunPSK" w:hAnsi="TH SarabunPSK" w:cs="TH SarabunPSK"/>
          <w:sz w:val="32"/>
          <w:szCs w:val="32"/>
        </w:rPr>
      </w:pPr>
    </w:p>
    <w:p w14:paraId="29C065AB" w14:textId="77777777" w:rsidR="00232F8B" w:rsidRPr="000279E7" w:rsidRDefault="00232F8B" w:rsidP="00232F8B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0279E7"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4-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4</w:t>
      </w:r>
      <w:r w:rsidRPr="000279E7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  <w:r w:rsidRPr="000279E7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ารทดลองเมื่อระดับน้ำเริ่มต้นอยู่ที่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2</w:t>
      </w:r>
      <w:r w:rsidRPr="000279E7">
        <w:rPr>
          <w:rFonts w:ascii="TH SarabunPSK" w:hAnsi="TH SarabunPSK" w:cs="TH SarabunPSK" w:hint="cs"/>
          <w:b/>
          <w:bCs/>
          <w:sz w:val="32"/>
          <w:szCs w:val="32"/>
          <w:cs/>
        </w:rPr>
        <w:t>0</w:t>
      </w:r>
      <w:r w:rsidRPr="000279E7">
        <w:rPr>
          <w:rFonts w:ascii="TH SarabunPSK" w:hAnsi="TH SarabunPSK" w:cs="TH SarabunPSK" w:hint="cs"/>
          <w:b/>
          <w:bCs/>
          <w:sz w:val="32"/>
          <w:szCs w:val="32"/>
        </w:rPr>
        <w:t xml:space="preserve">% </w:t>
      </w:r>
      <w:r w:rsidRPr="000279E7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เซ็ตพอยต์ที่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5</w:t>
      </w:r>
      <w:r w:rsidRPr="000279E7">
        <w:rPr>
          <w:rFonts w:ascii="TH SarabunPSK" w:hAnsi="TH SarabunPSK" w:cs="TH SarabunPSK" w:hint="cs"/>
          <w:b/>
          <w:bCs/>
          <w:sz w:val="32"/>
          <w:szCs w:val="32"/>
          <w:cs/>
        </w:rPr>
        <w:t>0</w:t>
      </w:r>
      <w:r w:rsidRPr="000279E7">
        <w:rPr>
          <w:rFonts w:ascii="TH SarabunPSK" w:hAnsi="TH SarabunPSK" w:cs="TH SarabunPSK" w:hint="cs"/>
          <w:b/>
          <w:bCs/>
          <w:sz w:val="32"/>
          <w:szCs w:val="32"/>
        </w:rPr>
        <w:t>%</w:t>
      </w:r>
    </w:p>
    <w:p w14:paraId="55092CAF" w14:textId="77777777" w:rsidR="00232F8B" w:rsidRPr="00BE2AEE" w:rsidRDefault="00232F8B" w:rsidP="00232F8B">
      <w:pPr>
        <w:tabs>
          <w:tab w:val="left" w:pos="3060"/>
        </w:tabs>
        <w:rPr>
          <w:rFonts w:ascii="TH SarabunPSK" w:hAnsi="TH SarabunPSK" w:cs="TH SarabunPSK"/>
          <w:sz w:val="32"/>
          <w:szCs w:val="32"/>
          <w:cs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             4.2.</w:t>
      </w:r>
      <w:r>
        <w:rPr>
          <w:rFonts w:ascii="TH SarabunPSK" w:hAnsi="TH SarabunPSK" w:cs="TH SarabunPSK"/>
          <w:sz w:val="32"/>
          <w:szCs w:val="32"/>
        </w:rPr>
        <w:t>3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ารทดลองเมื่อระดับน้ำเริ่มต้นอยู่ที่ </w:t>
      </w:r>
      <w:r>
        <w:rPr>
          <w:rFonts w:ascii="TH SarabunPSK" w:hAnsi="TH SarabunPSK" w:cs="TH SarabunPSK" w:hint="cs"/>
          <w:sz w:val="32"/>
          <w:szCs w:val="32"/>
          <w:cs/>
        </w:rPr>
        <w:t>5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0%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ซ็ตพอยต์ที่ </w:t>
      </w:r>
      <w:r>
        <w:rPr>
          <w:rFonts w:ascii="TH SarabunPSK" w:hAnsi="TH SarabunPSK" w:cs="TH SarabunPSK" w:hint="cs"/>
          <w:sz w:val="32"/>
          <w:szCs w:val="32"/>
          <w:cs/>
        </w:rPr>
        <w:t>8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0</w:t>
      </w:r>
      <w:r w:rsidRPr="00BE2AEE">
        <w:rPr>
          <w:rFonts w:ascii="TH SarabunPSK" w:hAnsi="TH SarabunPSK" w:cs="TH SarabunPSK" w:hint="cs"/>
          <w:sz w:val="32"/>
          <w:szCs w:val="32"/>
        </w:rPr>
        <w:t>%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14:paraId="5C040E10" w14:textId="77777777" w:rsidR="00232F8B" w:rsidRPr="00BE2AEE" w:rsidRDefault="00232F8B" w:rsidP="00232F8B">
      <w:pPr>
        <w:tabs>
          <w:tab w:val="left" w:pos="3060"/>
        </w:tabs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                     ทดลองการเติมน้ำเข้าสู่ถังที่มีระดับน้ำเริ่มต้นที่ </w:t>
      </w:r>
      <w:r>
        <w:rPr>
          <w:rFonts w:ascii="TH SarabunPSK" w:hAnsi="TH SarabunPSK" w:cs="TH SarabunPSK" w:hint="cs"/>
          <w:sz w:val="32"/>
          <w:szCs w:val="32"/>
          <w:cs/>
        </w:rPr>
        <w:t>5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0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%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ทำการเติมน้ำเข้าสู่ถัง โดยกำหนดที่ </w:t>
      </w:r>
      <w:r>
        <w:rPr>
          <w:rFonts w:ascii="TH SarabunPSK" w:hAnsi="TH SarabunPSK" w:cs="TH SarabunPSK" w:hint="cs"/>
          <w:sz w:val="32"/>
          <w:szCs w:val="32"/>
          <w:cs/>
        </w:rPr>
        <w:t>8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0</w:t>
      </w:r>
      <w:r w:rsidRPr="00BE2AEE">
        <w:rPr>
          <w:rFonts w:ascii="TH SarabunPSK" w:hAnsi="TH SarabunPSK" w:cs="TH SarabunPSK" w:hint="cs"/>
          <w:sz w:val="32"/>
          <w:szCs w:val="32"/>
        </w:rPr>
        <w:t>%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และได้เก็บค่าระดับน้ำไว้เมื่อผ่านไปทุกๆ 1 วินาที ดังภาพที่ 4-2</w:t>
      </w:r>
    </w:p>
    <w:p w14:paraId="229C6982" w14:textId="77777777" w:rsidR="00232F8B" w:rsidRPr="00BE2AEE" w:rsidRDefault="00232F8B" w:rsidP="00232F8B">
      <w:pPr>
        <w:rPr>
          <w:rFonts w:ascii="TH SarabunPSK" w:hAnsi="TH SarabunPSK" w:cs="TH SarabunPSK"/>
          <w:sz w:val="32"/>
          <w:szCs w:val="32"/>
        </w:rPr>
      </w:pPr>
    </w:p>
    <w:p w14:paraId="65887711" w14:textId="77777777" w:rsidR="00232F8B" w:rsidRPr="00BE2AEE" w:rsidRDefault="00232F8B" w:rsidP="00232F8B">
      <w:pPr>
        <w:rPr>
          <w:rFonts w:ascii="TH SarabunPSK" w:hAnsi="TH SarabunPSK" w:cs="TH SarabunPSK"/>
          <w:sz w:val="32"/>
          <w:szCs w:val="32"/>
        </w:rPr>
      </w:pPr>
    </w:p>
    <w:p w14:paraId="3F4CB505" w14:textId="77777777" w:rsidR="00232F8B" w:rsidRPr="00BE2AEE" w:rsidRDefault="00232F8B" w:rsidP="00232F8B">
      <w:pPr>
        <w:rPr>
          <w:rFonts w:ascii="TH SarabunPSK" w:hAnsi="TH SarabunPSK" w:cs="TH SarabunPSK"/>
          <w:sz w:val="32"/>
          <w:szCs w:val="32"/>
        </w:rPr>
      </w:pPr>
    </w:p>
    <w:p w14:paraId="7CC96597" w14:textId="77777777" w:rsidR="00232F8B" w:rsidRPr="00BE2AEE" w:rsidRDefault="00232F8B" w:rsidP="00232F8B">
      <w:pPr>
        <w:rPr>
          <w:rFonts w:ascii="TH SarabunPSK" w:hAnsi="TH SarabunPSK" w:cs="TH SarabunPSK"/>
          <w:sz w:val="32"/>
          <w:szCs w:val="32"/>
        </w:rPr>
      </w:pPr>
    </w:p>
    <w:p w14:paraId="554B5DD2" w14:textId="77777777" w:rsidR="00232F8B" w:rsidRPr="00BE2AEE" w:rsidRDefault="00232F8B" w:rsidP="00232F8B">
      <w:pPr>
        <w:rPr>
          <w:rFonts w:ascii="TH SarabunPSK" w:hAnsi="TH SarabunPSK" w:cs="TH SarabunPSK"/>
          <w:sz w:val="32"/>
          <w:szCs w:val="32"/>
        </w:rPr>
      </w:pPr>
    </w:p>
    <w:p w14:paraId="475B26D1" w14:textId="77777777" w:rsidR="00232F8B" w:rsidRPr="00BE2AEE" w:rsidRDefault="00232F8B" w:rsidP="00232F8B">
      <w:pPr>
        <w:rPr>
          <w:rFonts w:ascii="TH SarabunPSK" w:hAnsi="TH SarabunPSK" w:cs="TH SarabunPSK"/>
          <w:sz w:val="32"/>
          <w:szCs w:val="32"/>
        </w:rPr>
      </w:pPr>
    </w:p>
    <w:p w14:paraId="0EECFE7D" w14:textId="77777777" w:rsidR="00232F8B" w:rsidRPr="00BE2AEE" w:rsidRDefault="00232F8B" w:rsidP="00232F8B">
      <w:pPr>
        <w:rPr>
          <w:rFonts w:ascii="TH SarabunPSK" w:hAnsi="TH SarabunPSK" w:cs="TH SarabunPSK"/>
          <w:sz w:val="32"/>
          <w:szCs w:val="32"/>
        </w:rPr>
      </w:pPr>
    </w:p>
    <w:p w14:paraId="34EBBDBA" w14:textId="77777777" w:rsidR="00232F8B" w:rsidRPr="000279E7" w:rsidRDefault="00232F8B" w:rsidP="00232F8B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0279E7"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4-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5</w:t>
      </w:r>
      <w:r w:rsidRPr="000279E7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  <w:r w:rsidRPr="000279E7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ารทดลองเมื่อระดับน้ำเริ่มต้นอยู่ที่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5</w:t>
      </w:r>
      <w:r w:rsidRPr="000279E7">
        <w:rPr>
          <w:rFonts w:ascii="TH SarabunPSK" w:hAnsi="TH SarabunPSK" w:cs="TH SarabunPSK" w:hint="cs"/>
          <w:b/>
          <w:bCs/>
          <w:sz w:val="32"/>
          <w:szCs w:val="32"/>
          <w:cs/>
        </w:rPr>
        <w:t>0</w:t>
      </w:r>
      <w:r w:rsidRPr="000279E7">
        <w:rPr>
          <w:rFonts w:ascii="TH SarabunPSK" w:hAnsi="TH SarabunPSK" w:cs="TH SarabunPSK" w:hint="cs"/>
          <w:b/>
          <w:bCs/>
          <w:sz w:val="32"/>
          <w:szCs w:val="32"/>
        </w:rPr>
        <w:t xml:space="preserve">% </w:t>
      </w:r>
      <w:r w:rsidRPr="000279E7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เซ็ตพอยต์ที่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8</w:t>
      </w:r>
      <w:r w:rsidRPr="000279E7">
        <w:rPr>
          <w:rFonts w:ascii="TH SarabunPSK" w:hAnsi="TH SarabunPSK" w:cs="TH SarabunPSK" w:hint="cs"/>
          <w:b/>
          <w:bCs/>
          <w:sz w:val="32"/>
          <w:szCs w:val="32"/>
          <w:cs/>
        </w:rPr>
        <w:t>0</w:t>
      </w:r>
      <w:r w:rsidRPr="000279E7">
        <w:rPr>
          <w:rFonts w:ascii="TH SarabunPSK" w:hAnsi="TH SarabunPSK" w:cs="TH SarabunPSK" w:hint="cs"/>
          <w:b/>
          <w:bCs/>
          <w:sz w:val="32"/>
          <w:szCs w:val="32"/>
        </w:rPr>
        <w:t>%</w:t>
      </w:r>
    </w:p>
    <w:p w14:paraId="52DA6AE0" w14:textId="77777777" w:rsidR="00232F8B" w:rsidRPr="00BE2AEE" w:rsidRDefault="00232F8B" w:rsidP="00232F8B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042F934" w14:textId="77777777" w:rsidR="00232F8B" w:rsidRPr="00BE2AEE" w:rsidRDefault="00232F8B" w:rsidP="00232F8B">
      <w:pPr>
        <w:jc w:val="center"/>
        <w:rPr>
          <w:rFonts w:ascii="TH SarabunPSK" w:hAnsi="TH SarabunPSK" w:cs="TH SarabunPSK"/>
          <w:sz w:val="32"/>
          <w:szCs w:val="32"/>
        </w:rPr>
      </w:pPr>
    </w:p>
    <w:p w14:paraId="445F13F6" w14:textId="77777777" w:rsidR="00232F8B" w:rsidRPr="00BE2AEE" w:rsidRDefault="00232F8B" w:rsidP="00232F8B">
      <w:pPr>
        <w:rPr>
          <w:rFonts w:ascii="TH SarabunPSK" w:hAnsi="TH SarabunPSK" w:cs="TH SarabunPSK"/>
          <w:b/>
          <w:bCs/>
          <w:sz w:val="36"/>
          <w:szCs w:val="36"/>
        </w:rPr>
      </w:pPr>
      <w:r w:rsidRPr="00BE2AEE">
        <w:rPr>
          <w:rFonts w:ascii="TH SarabunPSK" w:hAnsi="TH SarabunPSK" w:cs="TH SarabunPSK" w:hint="cs"/>
          <w:b/>
          <w:bCs/>
          <w:sz w:val="36"/>
          <w:szCs w:val="36"/>
          <w:cs/>
        </w:rPr>
        <w:lastRenderedPageBreak/>
        <w:t xml:space="preserve">4.3 การทดสอบการควบคุมระดับน้ำในถังโดยใช้ระบบ </w:t>
      </w:r>
      <w:r w:rsidRPr="00BE2AEE">
        <w:rPr>
          <w:rFonts w:ascii="TH SarabunPSK" w:hAnsi="TH SarabunPSK" w:cs="TH SarabunPSK" w:hint="cs"/>
          <w:b/>
          <w:bCs/>
          <w:sz w:val="36"/>
          <w:szCs w:val="36"/>
        </w:rPr>
        <w:t>PID</w:t>
      </w:r>
    </w:p>
    <w:p w14:paraId="0E8D9691" w14:textId="77777777" w:rsidR="00232F8B" w:rsidRPr="00BE2AEE" w:rsidRDefault="00232F8B" w:rsidP="00232F8B">
      <w:pPr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ab/>
        <w:t xml:space="preserve">การควบคุมระดับของเหลวในกระบวนการ 4 ถัง แบบจำลอง โดยใช้ระบบ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ID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นั้นจะทำการ ตั้งค่า 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</w:rPr>
        <w:t>Kp</w:t>
      </w:r>
      <w:proofErr w:type="spellEnd"/>
      <w:r w:rsidRPr="00BE2AEE">
        <w:rPr>
          <w:rFonts w:ascii="TH SarabunPSK" w:hAnsi="TH SarabunPSK" w:cs="TH SarabunPSK" w:hint="cs"/>
          <w:sz w:val="32"/>
          <w:szCs w:val="32"/>
        </w:rPr>
        <w:t xml:space="preserve">, Ki, 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</w:rPr>
        <w:t>Kd</w:t>
      </w:r>
      <w:proofErr w:type="spellEnd"/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ให้เหมาะสมต่อการควบคุม</w:t>
      </w:r>
    </w:p>
    <w:p w14:paraId="68D5F61D" w14:textId="77777777" w:rsidR="00232F8B" w:rsidRPr="00BE2AEE" w:rsidRDefault="00232F8B" w:rsidP="00232F8B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ตารางที่ 4-8 ค่าพารามิเตอร์ที่ใช้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531"/>
        <w:gridCol w:w="1985"/>
        <w:gridCol w:w="1780"/>
      </w:tblGrid>
      <w:tr w:rsidR="00232F8B" w:rsidRPr="00BE2AEE" w14:paraId="7AF36F5A" w14:textId="77777777" w:rsidTr="00632257">
        <w:tc>
          <w:tcPr>
            <w:tcW w:w="4531" w:type="dxa"/>
          </w:tcPr>
          <w:p w14:paraId="734FB4A3" w14:textId="77777777" w:rsidR="00232F8B" w:rsidRPr="00BE2AEE" w:rsidRDefault="00232F8B" w:rsidP="0063225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พารามิเตอร์</w:t>
            </w:r>
          </w:p>
        </w:tc>
        <w:tc>
          <w:tcPr>
            <w:tcW w:w="1985" w:type="dxa"/>
          </w:tcPr>
          <w:p w14:paraId="53D1C5F4" w14:textId="77777777" w:rsidR="00232F8B" w:rsidRPr="00BE2AEE" w:rsidRDefault="00232F8B" w:rsidP="0063225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ID1</w:t>
            </w:r>
          </w:p>
        </w:tc>
        <w:tc>
          <w:tcPr>
            <w:tcW w:w="1780" w:type="dxa"/>
          </w:tcPr>
          <w:p w14:paraId="31A3FB7B" w14:textId="77777777" w:rsidR="00232F8B" w:rsidRPr="00BE2AEE" w:rsidRDefault="00232F8B" w:rsidP="0063225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ID2</w:t>
            </w:r>
          </w:p>
        </w:tc>
      </w:tr>
      <w:tr w:rsidR="00232F8B" w:rsidRPr="00BE2AEE" w14:paraId="55BA83C4" w14:textId="77777777" w:rsidTr="00632257">
        <w:tc>
          <w:tcPr>
            <w:tcW w:w="4531" w:type="dxa"/>
          </w:tcPr>
          <w:p w14:paraId="6803CF72" w14:textId="77777777" w:rsidR="00232F8B" w:rsidRPr="00BE2AEE" w:rsidRDefault="00232F8B" w:rsidP="00632257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Proportional gain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proofErr w:type="spellStart"/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Kp</w:t>
            </w:r>
            <w:proofErr w:type="spellEnd"/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</w:tc>
        <w:tc>
          <w:tcPr>
            <w:tcW w:w="1985" w:type="dxa"/>
          </w:tcPr>
          <w:p w14:paraId="753A3D13" w14:textId="77777777" w:rsidR="00232F8B" w:rsidRPr="00BE2AEE" w:rsidRDefault="00232F8B" w:rsidP="0063225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6.595362E-1</w:t>
            </w:r>
          </w:p>
        </w:tc>
        <w:tc>
          <w:tcPr>
            <w:tcW w:w="1780" w:type="dxa"/>
          </w:tcPr>
          <w:p w14:paraId="5645FAFC" w14:textId="77777777" w:rsidR="00232F8B" w:rsidRPr="00BE2AEE" w:rsidRDefault="00232F8B" w:rsidP="0063225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.0</w:t>
            </w:r>
          </w:p>
        </w:tc>
      </w:tr>
      <w:tr w:rsidR="00232F8B" w:rsidRPr="00BE2AEE" w14:paraId="1121C7D6" w14:textId="77777777" w:rsidTr="00632257">
        <w:tc>
          <w:tcPr>
            <w:tcW w:w="4531" w:type="dxa"/>
          </w:tcPr>
          <w:p w14:paraId="6F5DD775" w14:textId="77777777" w:rsidR="00232F8B" w:rsidRPr="00BE2AEE" w:rsidRDefault="00232F8B" w:rsidP="0063225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Integral action time (Ti)</w:t>
            </w:r>
          </w:p>
        </w:tc>
        <w:tc>
          <w:tcPr>
            <w:tcW w:w="1985" w:type="dxa"/>
          </w:tcPr>
          <w:p w14:paraId="7E1F9ADC" w14:textId="77777777" w:rsidR="00232F8B" w:rsidRPr="00BE2AEE" w:rsidRDefault="00232F8B" w:rsidP="0063225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4.605294</w:t>
            </w:r>
          </w:p>
        </w:tc>
        <w:tc>
          <w:tcPr>
            <w:tcW w:w="1780" w:type="dxa"/>
          </w:tcPr>
          <w:p w14:paraId="1D84F7C3" w14:textId="77777777" w:rsidR="00232F8B" w:rsidRPr="00BE2AEE" w:rsidRDefault="00232F8B" w:rsidP="0063225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5.0</w:t>
            </w:r>
          </w:p>
        </w:tc>
      </w:tr>
      <w:tr w:rsidR="00232F8B" w:rsidRPr="00BE2AEE" w14:paraId="0E6C9D20" w14:textId="77777777" w:rsidTr="00632257">
        <w:tc>
          <w:tcPr>
            <w:tcW w:w="4531" w:type="dxa"/>
          </w:tcPr>
          <w:p w14:paraId="57FC27F8" w14:textId="77777777" w:rsidR="00232F8B" w:rsidRPr="00BE2AEE" w:rsidRDefault="00232F8B" w:rsidP="00632257">
            <w:pPr>
              <w:tabs>
                <w:tab w:val="left" w:pos="147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Derivative action time (Td)</w:t>
            </w:r>
          </w:p>
        </w:tc>
        <w:tc>
          <w:tcPr>
            <w:tcW w:w="1985" w:type="dxa"/>
          </w:tcPr>
          <w:p w14:paraId="7F963D04" w14:textId="77777777" w:rsidR="00232F8B" w:rsidRPr="00BE2AEE" w:rsidRDefault="00232F8B" w:rsidP="0063225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2.17459</w:t>
            </w:r>
          </w:p>
        </w:tc>
        <w:tc>
          <w:tcPr>
            <w:tcW w:w="1780" w:type="dxa"/>
          </w:tcPr>
          <w:p w14:paraId="41AFC02F" w14:textId="77777777" w:rsidR="00232F8B" w:rsidRPr="00BE2AEE" w:rsidRDefault="00232F8B" w:rsidP="0063225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0.0</w:t>
            </w:r>
          </w:p>
        </w:tc>
      </w:tr>
      <w:tr w:rsidR="00232F8B" w:rsidRPr="00BE2AEE" w14:paraId="6E4C793B" w14:textId="77777777" w:rsidTr="00632257">
        <w:tc>
          <w:tcPr>
            <w:tcW w:w="4531" w:type="dxa"/>
          </w:tcPr>
          <w:p w14:paraId="77D48420" w14:textId="77777777" w:rsidR="00232F8B" w:rsidRPr="00BE2AEE" w:rsidRDefault="00232F8B" w:rsidP="0063225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Derivative delay coefficient (a)</w:t>
            </w:r>
          </w:p>
        </w:tc>
        <w:tc>
          <w:tcPr>
            <w:tcW w:w="1985" w:type="dxa"/>
          </w:tcPr>
          <w:p w14:paraId="2EDDC5F9" w14:textId="77777777" w:rsidR="00232F8B" w:rsidRPr="00BE2AEE" w:rsidRDefault="00232F8B" w:rsidP="0063225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0.1</w:t>
            </w:r>
          </w:p>
        </w:tc>
        <w:tc>
          <w:tcPr>
            <w:tcW w:w="1780" w:type="dxa"/>
          </w:tcPr>
          <w:p w14:paraId="0D00AF29" w14:textId="77777777" w:rsidR="00232F8B" w:rsidRPr="00BE2AEE" w:rsidRDefault="00232F8B" w:rsidP="0063225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0.2</w:t>
            </w:r>
          </w:p>
        </w:tc>
      </w:tr>
      <w:tr w:rsidR="00232F8B" w:rsidRPr="00BE2AEE" w14:paraId="27CD3D6A" w14:textId="77777777" w:rsidTr="00632257">
        <w:tc>
          <w:tcPr>
            <w:tcW w:w="4531" w:type="dxa"/>
          </w:tcPr>
          <w:p w14:paraId="06D3B543" w14:textId="77777777" w:rsidR="00232F8B" w:rsidRPr="00BE2AEE" w:rsidRDefault="00232F8B" w:rsidP="0063225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roportional action weighting (b)</w:t>
            </w:r>
          </w:p>
        </w:tc>
        <w:tc>
          <w:tcPr>
            <w:tcW w:w="1985" w:type="dxa"/>
          </w:tcPr>
          <w:p w14:paraId="02DD8351" w14:textId="77777777" w:rsidR="00232F8B" w:rsidRPr="00BE2AEE" w:rsidRDefault="00232F8B" w:rsidP="0063225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0.3</w:t>
            </w:r>
          </w:p>
        </w:tc>
        <w:tc>
          <w:tcPr>
            <w:tcW w:w="1780" w:type="dxa"/>
          </w:tcPr>
          <w:p w14:paraId="070361D8" w14:textId="77777777" w:rsidR="00232F8B" w:rsidRPr="00BE2AEE" w:rsidRDefault="00232F8B" w:rsidP="0063225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.0</w:t>
            </w:r>
          </w:p>
        </w:tc>
      </w:tr>
      <w:tr w:rsidR="00232F8B" w:rsidRPr="00BE2AEE" w14:paraId="63D3B562" w14:textId="77777777" w:rsidTr="00632257">
        <w:tc>
          <w:tcPr>
            <w:tcW w:w="4531" w:type="dxa"/>
          </w:tcPr>
          <w:p w14:paraId="07B9E0D8" w14:textId="77777777" w:rsidR="00232F8B" w:rsidRPr="00BE2AEE" w:rsidRDefault="00232F8B" w:rsidP="0063225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Derivative action weighting (c)</w:t>
            </w:r>
          </w:p>
        </w:tc>
        <w:tc>
          <w:tcPr>
            <w:tcW w:w="1985" w:type="dxa"/>
          </w:tcPr>
          <w:p w14:paraId="00F384CB" w14:textId="77777777" w:rsidR="00232F8B" w:rsidRPr="00BE2AEE" w:rsidRDefault="00232F8B" w:rsidP="0063225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0.0</w:t>
            </w:r>
          </w:p>
        </w:tc>
        <w:tc>
          <w:tcPr>
            <w:tcW w:w="1780" w:type="dxa"/>
          </w:tcPr>
          <w:p w14:paraId="193A1210" w14:textId="77777777" w:rsidR="00232F8B" w:rsidRPr="00BE2AEE" w:rsidRDefault="00232F8B" w:rsidP="0063225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.0</w:t>
            </w:r>
          </w:p>
        </w:tc>
      </w:tr>
      <w:tr w:rsidR="00232F8B" w:rsidRPr="00BE2AEE" w14:paraId="400CA6D9" w14:textId="77777777" w:rsidTr="00632257">
        <w:tc>
          <w:tcPr>
            <w:tcW w:w="4531" w:type="dxa"/>
          </w:tcPr>
          <w:p w14:paraId="4BE25BD3" w14:textId="77777777" w:rsidR="00232F8B" w:rsidRPr="00BE2AEE" w:rsidRDefault="00232F8B" w:rsidP="0063225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Sampling time of PID algorithm</w:t>
            </w:r>
          </w:p>
        </w:tc>
        <w:tc>
          <w:tcPr>
            <w:tcW w:w="1985" w:type="dxa"/>
          </w:tcPr>
          <w:p w14:paraId="45E984B8" w14:textId="77777777" w:rsidR="00232F8B" w:rsidRPr="00BE2AEE" w:rsidRDefault="00232F8B" w:rsidP="0063225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2.000078E-1</w:t>
            </w:r>
          </w:p>
        </w:tc>
        <w:tc>
          <w:tcPr>
            <w:tcW w:w="1780" w:type="dxa"/>
          </w:tcPr>
          <w:p w14:paraId="2A95633B" w14:textId="77777777" w:rsidR="00232F8B" w:rsidRPr="00BE2AEE" w:rsidRDefault="00232F8B" w:rsidP="0063225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.0</w:t>
            </w:r>
          </w:p>
        </w:tc>
      </w:tr>
    </w:tbl>
    <w:p w14:paraId="4069B98F" w14:textId="77777777" w:rsidR="00232F8B" w:rsidRPr="00BE2AEE" w:rsidRDefault="00232F8B" w:rsidP="00232F8B">
      <w:pPr>
        <w:rPr>
          <w:rFonts w:ascii="TH SarabunPSK" w:hAnsi="TH SarabunPSK" w:cs="TH SarabunPSK"/>
          <w:b/>
          <w:bCs/>
          <w:sz w:val="32"/>
          <w:szCs w:val="32"/>
          <w:cs/>
        </w:rPr>
      </w:pPr>
    </w:p>
    <w:p w14:paraId="33007DEA" w14:textId="77777777" w:rsidR="00232F8B" w:rsidRPr="00BE2AEE" w:rsidRDefault="00232F8B" w:rsidP="00232F8B">
      <w:pPr>
        <w:rPr>
          <w:rFonts w:ascii="TH SarabunPSK" w:hAnsi="TH SarabunPSK" w:cs="TH SarabunPSK"/>
          <w:sz w:val="32"/>
          <w:szCs w:val="32"/>
        </w:rPr>
      </w:pPr>
    </w:p>
    <w:p w14:paraId="3CC6A1D1" w14:textId="43C1DF08" w:rsidR="000279E7" w:rsidRPr="0006551F" w:rsidRDefault="00232F8B" w:rsidP="0006551F">
      <w:pPr>
        <w:rPr>
          <w:rFonts w:ascii="TH SarabunPSK" w:hAnsi="TH SarabunPSK" w:cs="TH SarabunPSK"/>
          <w:sz w:val="32"/>
          <w:szCs w:val="32"/>
        </w:rPr>
        <w:sectPr w:rsidR="000279E7" w:rsidRPr="0006551F" w:rsidSect="00FD019A">
          <w:headerReference w:type="default" r:id="rId87"/>
          <w:pgSz w:w="11906" w:h="16838" w:code="9"/>
          <w:pgMar w:top="2160" w:right="1440" w:bottom="1440" w:left="2160" w:header="709" w:footer="709" w:gutter="0"/>
          <w:cols w:space="708"/>
          <w:docGrid w:linePitch="360"/>
        </w:sect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จากตารางที่ 4-8  การทดลองกระบวนการควบคุมระดับของเหลวในกระบวนการ การทดลองป้อนค่า 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</w:rPr>
        <w:t>Kp,Ki,Kd</w:t>
      </w:r>
      <w:proofErr w:type="spellEnd"/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ข้า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Controller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แล้ว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สังเกตค่าที่ทำให้ระบบสมดุล โดยกำหนด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Setpoint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อยู่ที่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80%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ผลที่ได้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จะยังมีค่า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Overshoot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ไม่เกินที่ 10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%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ตามเอกสารอ้างอิง......ระยะเวลาในการเข้า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Setpoint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อยู่ที่ วินาทีดังภาพที่ </w:t>
      </w:r>
      <w:r w:rsidRPr="00BE2AEE">
        <w:rPr>
          <w:rFonts w:ascii="TH SarabunPSK" w:hAnsi="TH SarabunPSK" w:cs="TH SarabunPSK" w:hint="cs"/>
          <w:sz w:val="32"/>
          <w:szCs w:val="32"/>
        </w:rPr>
        <w:t>4-1</w:t>
      </w:r>
    </w:p>
    <w:p w14:paraId="3E1DF507" w14:textId="77777777" w:rsidR="00232F8B" w:rsidRDefault="00232F8B" w:rsidP="000279E7">
      <w:pPr>
        <w:rPr>
          <w:rFonts w:ascii="TH SarabunPSK" w:hAnsi="TH SarabunPSK" w:cs="TH SarabunPSK" w:hint="cs"/>
          <w:b/>
          <w:bCs/>
          <w:sz w:val="32"/>
          <w:szCs w:val="36"/>
          <w:cs/>
        </w:rPr>
        <w:sectPr w:rsidR="00232F8B" w:rsidSect="00FD019A">
          <w:headerReference w:type="default" r:id="rId88"/>
          <w:pgSz w:w="11906" w:h="16838" w:code="9"/>
          <w:pgMar w:top="2160" w:right="1440" w:bottom="1440" w:left="2160" w:header="709" w:footer="709" w:gutter="0"/>
          <w:cols w:space="708"/>
          <w:docGrid w:linePitch="360"/>
        </w:sectPr>
      </w:pPr>
    </w:p>
    <w:p w14:paraId="67B9EB45" w14:textId="77777777" w:rsidR="000279E7" w:rsidRPr="00BE2AEE" w:rsidRDefault="000279E7" w:rsidP="000279E7">
      <w:pPr>
        <w:rPr>
          <w:rFonts w:ascii="TH SarabunPSK" w:hAnsi="TH SarabunPSK" w:cs="TH SarabunPSK"/>
          <w:b/>
          <w:bCs/>
          <w:sz w:val="32"/>
          <w:szCs w:val="36"/>
        </w:rPr>
      </w:pPr>
      <w:r w:rsidRPr="00BE2AEE">
        <w:rPr>
          <w:rFonts w:ascii="TH SarabunPSK" w:hAnsi="TH SarabunPSK" w:cs="TH SarabunPSK" w:hint="cs"/>
          <w:b/>
          <w:bCs/>
          <w:sz w:val="32"/>
          <w:szCs w:val="36"/>
          <w:cs/>
        </w:rPr>
        <w:t>4.1 การเตรียมอุปกรณ์ในการทดลอง</w:t>
      </w:r>
    </w:p>
    <w:p w14:paraId="6283A03D" w14:textId="77777777" w:rsidR="000279E7" w:rsidRPr="00BE2AEE" w:rsidRDefault="000279E7" w:rsidP="000279E7">
      <w:pPr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6"/>
          <w:cs/>
        </w:rPr>
        <w:tab/>
      </w:r>
      <w:r w:rsidRPr="00BE2AEE">
        <w:rPr>
          <w:rFonts w:ascii="TH SarabunPSK" w:hAnsi="TH SarabunPSK" w:cs="TH SarabunPSK" w:hint="cs"/>
          <w:sz w:val="28"/>
          <w:szCs w:val="32"/>
          <w:cs/>
        </w:rPr>
        <w:t xml:space="preserve">การเริ่มในการทำงาน ทำการโดยการใช้คอมพิวเตอร์เชื่อมต่อเข้ากับ </w:t>
      </w:r>
      <w:r w:rsidRPr="00BE2AEE">
        <w:rPr>
          <w:rFonts w:ascii="TH SarabunPSK" w:hAnsi="TH SarabunPSK" w:cs="TH SarabunPSK" w:hint="cs"/>
          <w:sz w:val="28"/>
          <w:szCs w:val="32"/>
        </w:rPr>
        <w:t>PLC</w:t>
      </w:r>
      <w:r w:rsidRPr="00BE2AEE">
        <w:rPr>
          <w:rFonts w:ascii="TH SarabunPSK" w:hAnsi="TH SarabunPSK" w:cs="TH SarabunPSK" w:hint="cs"/>
          <w:sz w:val="28"/>
          <w:szCs w:val="32"/>
          <w:cs/>
        </w:rPr>
        <w:t xml:space="preserve"> และหน้าจอ</w:t>
      </w:r>
      <w:r w:rsidRPr="00BE2AEE">
        <w:rPr>
          <w:rFonts w:ascii="TH SarabunPSK" w:hAnsi="TH SarabunPSK" w:cs="TH SarabunPSK" w:hint="cs"/>
          <w:sz w:val="28"/>
          <w:szCs w:val="32"/>
        </w:rPr>
        <w:t xml:space="preserve"> HMI</w:t>
      </w:r>
      <w:r w:rsidRPr="00BE2AEE">
        <w:rPr>
          <w:rFonts w:ascii="TH SarabunPSK" w:hAnsi="TH SarabunPSK" w:cs="TH SarabunPSK" w:hint="cs"/>
          <w:sz w:val="28"/>
          <w:szCs w:val="32"/>
          <w:cs/>
        </w:rPr>
        <w:t xml:space="preserve"> โดยใช้สาย</w:t>
      </w:r>
      <w:r w:rsidRPr="00BE2AEE">
        <w:rPr>
          <w:rFonts w:ascii="TH SarabunPSK" w:hAnsi="TH SarabunPSK" w:cs="TH SarabunPSK" w:hint="cs"/>
          <w:sz w:val="28"/>
          <w:szCs w:val="32"/>
        </w:rPr>
        <w:t xml:space="preserve"> LAN </w:t>
      </w:r>
      <w:r w:rsidRPr="00BE2AEE">
        <w:rPr>
          <w:rFonts w:ascii="TH SarabunPSK" w:hAnsi="TH SarabunPSK" w:cs="TH SarabunPSK" w:hint="cs"/>
          <w:sz w:val="28"/>
          <w:szCs w:val="32"/>
          <w:cs/>
        </w:rPr>
        <w:t xml:space="preserve">ผ่าน </w:t>
      </w:r>
      <w:r w:rsidRPr="00BE2AEE">
        <w:rPr>
          <w:rFonts w:ascii="TH SarabunPSK" w:hAnsi="TH SarabunPSK" w:cs="TH SarabunPSK" w:hint="cs"/>
          <w:sz w:val="32"/>
          <w:szCs w:val="32"/>
        </w:rPr>
        <w:t>Siemens SCALANCE XB005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โดยจะมีหลอดไฟสีเขียวขึ้นเพื่อแสดงว่าว่าพร้อมใช้งาน และเตรียมน้ำในถังให้เรียบร้อย เตรียมความพร้อมสำหรับการทดลองกระบวนการและการทดสองกระบวนการแสดงดังภาพที่ 4-1 คุณสมบัติของคอมพิวเตอร์ที่ใช้ในการทดลอง ดังตารางที่ 4-1 </w:t>
      </w:r>
    </w:p>
    <w:p w14:paraId="4DEAF147" w14:textId="2EB6DDEF" w:rsidR="000279E7" w:rsidRDefault="000279E7" w:rsidP="000279E7">
      <w:pPr>
        <w:tabs>
          <w:tab w:val="left" w:pos="3060"/>
        </w:tabs>
        <w:jc w:val="center"/>
        <w:rPr>
          <w:rFonts w:ascii="TH SarabunPSK" w:hAnsi="TH SarabunPSK" w:cs="TH SarabunPSK"/>
          <w:b/>
          <w:bCs/>
          <w:sz w:val="28"/>
          <w:szCs w:val="32"/>
        </w:rPr>
      </w:pPr>
      <w:r>
        <w:rPr>
          <w:noProof/>
        </w:rPr>
        <w:drawing>
          <wp:inline distT="0" distB="0" distL="0" distR="0" wp14:anchorId="436D11BA" wp14:editId="755E3050">
            <wp:extent cx="4305300" cy="2421666"/>
            <wp:effectExtent l="0" t="0" r="0" b="0"/>
            <wp:docPr id="995130568" name="รูปภาพ 44" descr="ไม่มีคำอธิบา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ไม่มีคำอธิบาย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8753" cy="24236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D57B98" w14:textId="65281643" w:rsidR="000279E7" w:rsidRDefault="000279E7" w:rsidP="000279E7">
      <w:pPr>
        <w:tabs>
          <w:tab w:val="left" w:pos="3060"/>
        </w:tabs>
        <w:jc w:val="center"/>
        <w:rPr>
          <w:rFonts w:ascii="TH SarabunPSK" w:hAnsi="TH SarabunPSK" w:cs="TH SarabunPSK"/>
          <w:b/>
          <w:bCs/>
          <w:sz w:val="28"/>
          <w:szCs w:val="32"/>
        </w:rPr>
      </w:pPr>
      <w:r>
        <w:rPr>
          <w:rFonts w:ascii="TH SarabunPSK" w:hAnsi="TH SarabunPSK" w:cs="TH SarabunPSK" w:hint="cs"/>
          <w:b/>
          <w:bCs/>
          <w:sz w:val="28"/>
          <w:szCs w:val="32"/>
          <w:cs/>
        </w:rPr>
        <w:t>ภาพที่</w:t>
      </w:r>
      <w:r w:rsidRPr="00BE2AEE">
        <w:rPr>
          <w:rFonts w:ascii="TH SarabunPSK" w:hAnsi="TH SarabunPSK" w:cs="TH SarabunPSK" w:hint="cs"/>
          <w:b/>
          <w:bCs/>
          <w:sz w:val="28"/>
          <w:szCs w:val="32"/>
          <w:cs/>
        </w:rPr>
        <w:t>4-1 โครงสร้างการต่ออุปกรณ์แต่ละส่วนเพื่อเตรียมการทดล</w:t>
      </w:r>
      <w:r>
        <w:rPr>
          <w:rFonts w:ascii="TH SarabunPSK" w:hAnsi="TH SarabunPSK" w:cs="TH SarabunPSK" w:hint="cs"/>
          <w:b/>
          <w:bCs/>
          <w:sz w:val="28"/>
          <w:szCs w:val="32"/>
          <w:cs/>
        </w:rPr>
        <w:t>อง</w:t>
      </w:r>
    </w:p>
    <w:p w14:paraId="4BF3669C" w14:textId="77777777" w:rsidR="000279E7" w:rsidRPr="00BE2AEE" w:rsidRDefault="000279E7" w:rsidP="000279E7">
      <w:pPr>
        <w:tabs>
          <w:tab w:val="left" w:pos="3060"/>
        </w:tabs>
        <w:rPr>
          <w:rFonts w:ascii="TH SarabunPSK" w:hAnsi="TH SarabunPSK" w:cs="TH SarabunPSK"/>
          <w:sz w:val="28"/>
          <w:szCs w:val="32"/>
        </w:rPr>
      </w:pPr>
      <w:r w:rsidRPr="00BE2AEE">
        <w:rPr>
          <w:rFonts w:ascii="TH SarabunPSK" w:hAnsi="TH SarabunPSK" w:cs="TH SarabunPSK" w:hint="cs"/>
          <w:sz w:val="28"/>
          <w:szCs w:val="32"/>
          <w:cs/>
        </w:rPr>
        <w:t xml:space="preserve">จากภาพที่ 4-1 โครงสร้างชิ้นงานจริงในการเตรียมการทดลอง โดยมีหน้าจอ </w:t>
      </w:r>
      <w:r w:rsidRPr="00BE2AEE">
        <w:rPr>
          <w:rFonts w:ascii="TH SarabunPSK" w:hAnsi="TH SarabunPSK" w:cs="TH SarabunPSK" w:hint="cs"/>
          <w:sz w:val="28"/>
          <w:szCs w:val="32"/>
        </w:rPr>
        <w:t xml:space="preserve">HMI </w:t>
      </w:r>
      <w:r w:rsidRPr="00BE2AEE">
        <w:rPr>
          <w:rFonts w:ascii="TH SarabunPSK" w:hAnsi="TH SarabunPSK" w:cs="TH SarabunPSK" w:hint="cs"/>
          <w:sz w:val="28"/>
          <w:szCs w:val="32"/>
          <w:cs/>
        </w:rPr>
        <w:t>ให้ผู้ใช้งานได้ป้อนค่าระดับน้ำที่ต้องการ โดยระบบจะเติมน้ำจนถึงที่ต้องการ และรักษาระดับน้ำนั้นไว้</w:t>
      </w:r>
    </w:p>
    <w:p w14:paraId="0D4C1C98" w14:textId="77777777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/>
          <w:sz w:val="28"/>
          <w:szCs w:val="32"/>
        </w:rPr>
      </w:pPr>
    </w:p>
    <w:p w14:paraId="1F86E676" w14:textId="77777777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 w:hint="cs"/>
          <w:sz w:val="28"/>
          <w:szCs w:val="32"/>
        </w:rPr>
      </w:pPr>
    </w:p>
    <w:p w14:paraId="0D8BB189" w14:textId="77777777" w:rsidR="000279E7" w:rsidRDefault="000279E7" w:rsidP="00FD019A">
      <w:pPr>
        <w:tabs>
          <w:tab w:val="left" w:pos="3060"/>
        </w:tabs>
        <w:jc w:val="center"/>
        <w:rPr>
          <w:rFonts w:ascii="TH SarabunPSK" w:hAnsi="TH SarabunPSK" w:cs="TH SarabunPSK" w:hint="cs"/>
          <w:b/>
          <w:bCs/>
          <w:sz w:val="28"/>
          <w:szCs w:val="32"/>
        </w:rPr>
      </w:pPr>
    </w:p>
    <w:p w14:paraId="36CFFB5F" w14:textId="77777777" w:rsidR="000279E7" w:rsidRDefault="000279E7" w:rsidP="00FD019A">
      <w:pPr>
        <w:tabs>
          <w:tab w:val="left" w:pos="3060"/>
        </w:tabs>
        <w:jc w:val="center"/>
        <w:rPr>
          <w:rFonts w:ascii="TH SarabunPSK" w:hAnsi="TH SarabunPSK" w:cs="TH SarabunPSK"/>
          <w:b/>
          <w:bCs/>
          <w:sz w:val="28"/>
          <w:szCs w:val="32"/>
        </w:rPr>
      </w:pPr>
    </w:p>
    <w:p w14:paraId="216A98F8" w14:textId="119BFF52" w:rsidR="000279E7" w:rsidRDefault="009553BE" w:rsidP="009553BE">
      <w:pPr>
        <w:tabs>
          <w:tab w:val="left" w:pos="3060"/>
        </w:tabs>
        <w:jc w:val="center"/>
        <w:rPr>
          <w:rFonts w:ascii="TH SarabunPSK" w:hAnsi="TH SarabunPSK" w:cs="TH SarabunPSK" w:hint="cs"/>
          <w:b/>
          <w:bCs/>
          <w:sz w:val="28"/>
          <w:szCs w:val="32"/>
        </w:rPr>
      </w:pPr>
      <w:r w:rsidRPr="009553BE">
        <w:rPr>
          <w:rFonts w:ascii="TH SarabunPSK" w:hAnsi="TH SarabunPSK" w:cs="TH SarabunPSK"/>
          <w:b/>
          <w:bCs/>
          <w:sz w:val="28"/>
          <w:szCs w:val="32"/>
          <w:cs/>
        </w:rPr>
        <w:lastRenderedPageBreak/>
        <w:drawing>
          <wp:inline distT="0" distB="0" distL="0" distR="0" wp14:anchorId="05B02121" wp14:editId="676C578B">
            <wp:extent cx="5038725" cy="2188745"/>
            <wp:effectExtent l="0" t="0" r="0" b="2540"/>
            <wp:docPr id="681134651" name="รูปภาพ 1" descr="รูปภาพประกอบด้วย ข้อความ, ภาพหน้าจอ, ซอฟต์แวร์, ซอฟต์แวร์มัลติมีเดีย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1134651" name="รูปภาพ 1" descr="รูปภาพประกอบด้วย ข้อความ, ภาพหน้าจอ, ซอฟต์แวร์, ซอฟต์แวร์มัลติมีเดีย&#10;&#10;คำอธิบายที่สร้างโดยอัตโนมัติ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040636" cy="218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D43762" w14:textId="50ECA45E" w:rsidR="00FD019A" w:rsidRPr="000279E7" w:rsidRDefault="00FD019A" w:rsidP="009553BE">
      <w:pPr>
        <w:tabs>
          <w:tab w:val="left" w:pos="3060"/>
        </w:tabs>
        <w:jc w:val="center"/>
        <w:rPr>
          <w:rFonts w:ascii="TH SarabunPSK" w:hAnsi="TH SarabunPSK" w:cs="TH SarabunPSK"/>
          <w:b/>
          <w:bCs/>
          <w:sz w:val="28"/>
          <w:szCs w:val="32"/>
        </w:rPr>
      </w:pPr>
      <w:r w:rsidRPr="000279E7">
        <w:rPr>
          <w:rFonts w:ascii="TH SarabunPSK" w:hAnsi="TH SarabunPSK" w:cs="TH SarabunPSK" w:hint="cs"/>
          <w:b/>
          <w:bCs/>
          <w:sz w:val="28"/>
          <w:szCs w:val="32"/>
          <w:cs/>
        </w:rPr>
        <w:t>ภาพที่ 4-2 เปลี่ยนแปลงเซ็ตพอยต์</w:t>
      </w:r>
    </w:p>
    <w:p w14:paraId="24B1FB37" w14:textId="77777777" w:rsidR="009553BE" w:rsidRDefault="00FD019A" w:rsidP="00FD019A">
      <w:pPr>
        <w:tabs>
          <w:tab w:val="left" w:pos="3060"/>
        </w:tabs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28"/>
          <w:szCs w:val="32"/>
        </w:rPr>
        <w:t xml:space="preserve">           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จากภาพที่ 4-2 เมื่อระดับน้ำถึงระดับที่ต้องการ ทำการเปลี่ยนแปลงค่าเซ็ตพอยต์ และสังเกตกราฟการเปลี่ยนแปลงของค่า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SP, PV1, PV2, MV1, MV2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บันทึกผลทุกๆ 1 วินาทีเป็นเวลา 10 </w:t>
      </w:r>
    </w:p>
    <w:p w14:paraId="3AFA2AFE" w14:textId="6B6BE15F" w:rsidR="000279E7" w:rsidRDefault="00FD019A" w:rsidP="00FD019A">
      <w:pPr>
        <w:tabs>
          <w:tab w:val="left" w:pos="3060"/>
        </w:tabs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นาที ต่อ 1 เซ็ตพอยต์ และเปลี่ยนเซ็ตพอยต์ไปยังค่าอื่นๆที่ 20</w:t>
      </w:r>
      <w:r w:rsidRPr="00BE2AEE">
        <w:rPr>
          <w:rFonts w:ascii="TH SarabunPSK" w:hAnsi="TH SarabunPSK" w:cs="TH SarabunPSK" w:hint="cs"/>
          <w:sz w:val="32"/>
          <w:szCs w:val="32"/>
        </w:rPr>
        <w:t>%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50</w:t>
      </w:r>
      <w:r w:rsidRPr="00BE2AEE">
        <w:rPr>
          <w:rFonts w:ascii="TH SarabunPSK" w:hAnsi="TH SarabunPSK" w:cs="TH SarabunPSK" w:hint="cs"/>
          <w:sz w:val="32"/>
          <w:szCs w:val="32"/>
        </w:rPr>
        <w:t>% 80%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และบันทึกการเปลี่ยนแปลงในรูปในแบบไฟล์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CSV</w:t>
      </w:r>
    </w:p>
    <w:p w14:paraId="6260D6D2" w14:textId="46A1745F" w:rsidR="00FD019A" w:rsidRPr="000279E7" w:rsidRDefault="00FD019A" w:rsidP="00FD019A">
      <w:pPr>
        <w:tabs>
          <w:tab w:val="left" w:pos="3060"/>
        </w:tabs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ตารางที่ 4-1 คุณสมบัติของคอมพิวเตอร์ที่ใช้ในการทดลอง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54"/>
        <w:gridCol w:w="4142"/>
      </w:tblGrid>
      <w:tr w:rsidR="00FD019A" w:rsidRPr="00BE2AEE" w14:paraId="57DC5F51" w14:textId="77777777" w:rsidTr="00783058">
        <w:tc>
          <w:tcPr>
            <w:tcW w:w="4315" w:type="dxa"/>
          </w:tcPr>
          <w:p w14:paraId="381E2FF9" w14:textId="77777777" w:rsidR="00FD019A" w:rsidRPr="00BE2AEE" w:rsidRDefault="00FD019A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CPU</w:t>
            </w:r>
          </w:p>
        </w:tc>
        <w:tc>
          <w:tcPr>
            <w:tcW w:w="4315" w:type="dxa"/>
          </w:tcPr>
          <w:p w14:paraId="79233CB2" w14:textId="0639247A" w:rsidR="00FD019A" w:rsidRPr="00BE2AEE" w:rsidRDefault="00895CF2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Inten core I7</w:t>
            </w:r>
          </w:p>
        </w:tc>
      </w:tr>
      <w:tr w:rsidR="00FD019A" w:rsidRPr="00BE2AEE" w14:paraId="4AC90693" w14:textId="77777777" w:rsidTr="00783058">
        <w:tc>
          <w:tcPr>
            <w:tcW w:w="4315" w:type="dxa"/>
          </w:tcPr>
          <w:p w14:paraId="3C417A92" w14:textId="77777777" w:rsidR="00FD019A" w:rsidRPr="00BE2AEE" w:rsidRDefault="00FD019A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RAM</w:t>
            </w:r>
          </w:p>
        </w:tc>
        <w:tc>
          <w:tcPr>
            <w:tcW w:w="4315" w:type="dxa"/>
          </w:tcPr>
          <w:p w14:paraId="37080C34" w14:textId="6DBAD642" w:rsidR="00FD019A" w:rsidRPr="00BE2AEE" w:rsidRDefault="00895CF2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6 GB</w:t>
            </w:r>
          </w:p>
        </w:tc>
      </w:tr>
      <w:tr w:rsidR="00FD019A" w:rsidRPr="00BE2AEE" w14:paraId="340DC712" w14:textId="77777777" w:rsidTr="00783058">
        <w:tc>
          <w:tcPr>
            <w:tcW w:w="4315" w:type="dxa"/>
          </w:tcPr>
          <w:p w14:paraId="1D0E0D85" w14:textId="77777777" w:rsidR="00FD019A" w:rsidRPr="00BE2AEE" w:rsidRDefault="00FD019A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Graphic</w:t>
            </w:r>
          </w:p>
        </w:tc>
        <w:tc>
          <w:tcPr>
            <w:tcW w:w="4315" w:type="dxa"/>
          </w:tcPr>
          <w:p w14:paraId="3F29722C" w14:textId="47B7C414" w:rsidR="00FD019A" w:rsidRPr="00BE2AEE" w:rsidRDefault="00895CF2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RTX</w:t>
            </w:r>
          </w:p>
        </w:tc>
      </w:tr>
      <w:tr w:rsidR="00FD019A" w:rsidRPr="00BE2AEE" w14:paraId="2F85968E" w14:textId="77777777" w:rsidTr="00783058">
        <w:tc>
          <w:tcPr>
            <w:tcW w:w="4315" w:type="dxa"/>
          </w:tcPr>
          <w:p w14:paraId="0F9AC327" w14:textId="77777777" w:rsidR="00FD019A" w:rsidRPr="00BE2AEE" w:rsidRDefault="00FD019A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OS</w:t>
            </w:r>
          </w:p>
        </w:tc>
        <w:tc>
          <w:tcPr>
            <w:tcW w:w="4315" w:type="dxa"/>
          </w:tcPr>
          <w:p w14:paraId="3F3D58D4" w14:textId="3A2C11E8" w:rsidR="00FD019A" w:rsidRPr="00BE2AEE" w:rsidRDefault="00895CF2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Windows 11 Home </w:t>
            </w:r>
          </w:p>
        </w:tc>
      </w:tr>
      <w:tr w:rsidR="00FD019A" w:rsidRPr="00BE2AEE" w14:paraId="2EF40511" w14:textId="77777777" w:rsidTr="00783058">
        <w:tc>
          <w:tcPr>
            <w:tcW w:w="4315" w:type="dxa"/>
          </w:tcPr>
          <w:p w14:paraId="32EDA1C0" w14:textId="77777777" w:rsidR="00FD019A" w:rsidRPr="00BE2AEE" w:rsidRDefault="00FD019A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องค์ประกอบในคอมพิวเตอร์</w:t>
            </w:r>
          </w:p>
        </w:tc>
        <w:tc>
          <w:tcPr>
            <w:tcW w:w="4315" w:type="dxa"/>
          </w:tcPr>
          <w:p w14:paraId="61630642" w14:textId="77777777" w:rsidR="00FD019A" w:rsidRPr="00BE2AEE" w:rsidRDefault="00FD019A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ใช้ในการเชื่อมต่อ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PLC </w:t>
            </w:r>
          </w:p>
        </w:tc>
      </w:tr>
      <w:tr w:rsidR="00FD019A" w:rsidRPr="00BE2AEE" w14:paraId="51E4B304" w14:textId="77777777" w:rsidTr="00783058">
        <w:tc>
          <w:tcPr>
            <w:tcW w:w="4315" w:type="dxa"/>
          </w:tcPr>
          <w:p w14:paraId="62733703" w14:textId="77777777" w:rsidR="00FD019A" w:rsidRPr="00BE2AEE" w:rsidRDefault="00FD019A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Software</w:t>
            </w:r>
          </w:p>
        </w:tc>
        <w:tc>
          <w:tcPr>
            <w:tcW w:w="4315" w:type="dxa"/>
          </w:tcPr>
          <w:p w14:paraId="7912661F" w14:textId="7E7D3277" w:rsidR="00FD019A" w:rsidRPr="00BE2AEE" w:rsidRDefault="00895CF2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TIA V16, Python,</w:t>
            </w:r>
            <w:r w:rsidRPr="00BE2AEE">
              <w:rPr>
                <w:rFonts w:ascii="TH SarabunPSK" w:hAnsi="TH SarabunPSK" w:cs="TH SarabunPSK" w:hint="cs"/>
              </w:rPr>
              <w:t xml:space="preserve"> </w:t>
            </w:r>
            <w:proofErr w:type="spellStart"/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ISuite</w:t>
            </w:r>
            <w:proofErr w:type="spellEnd"/>
          </w:p>
        </w:tc>
      </w:tr>
    </w:tbl>
    <w:p w14:paraId="4DB46EC1" w14:textId="77777777" w:rsidR="00FD019A" w:rsidRPr="00BE2AEE" w:rsidRDefault="00FD019A" w:rsidP="00FD019A">
      <w:pPr>
        <w:tabs>
          <w:tab w:val="left" w:pos="3060"/>
        </w:tabs>
        <w:jc w:val="center"/>
        <w:rPr>
          <w:rFonts w:ascii="TH SarabunPSK" w:hAnsi="TH SarabunPSK" w:cs="TH SarabunPSK"/>
          <w:sz w:val="32"/>
          <w:szCs w:val="32"/>
        </w:rPr>
      </w:pPr>
    </w:p>
    <w:p w14:paraId="1E09B4D6" w14:textId="77777777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ตารางที่ 4-2 คุณสมบัติของหน้าจอ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HMI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36"/>
        <w:gridCol w:w="4160"/>
      </w:tblGrid>
      <w:tr w:rsidR="00FD019A" w:rsidRPr="00BE2AEE" w14:paraId="27FEC441" w14:textId="77777777" w:rsidTr="00783058">
        <w:tc>
          <w:tcPr>
            <w:tcW w:w="4315" w:type="dxa"/>
          </w:tcPr>
          <w:p w14:paraId="756B3D98" w14:textId="77777777" w:rsidR="00FD019A" w:rsidRPr="00BE2AEE" w:rsidRDefault="00FD019A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รุ่น</w:t>
            </w:r>
          </w:p>
        </w:tc>
        <w:tc>
          <w:tcPr>
            <w:tcW w:w="4315" w:type="dxa"/>
          </w:tcPr>
          <w:p w14:paraId="2E26F7D7" w14:textId="77777777" w:rsidR="00FD019A" w:rsidRPr="00BE2AEE" w:rsidRDefault="00FD019A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I3070i</w:t>
            </w:r>
          </w:p>
        </w:tc>
      </w:tr>
      <w:tr w:rsidR="00FD019A" w:rsidRPr="00BE2AEE" w14:paraId="7325F4E1" w14:textId="77777777" w:rsidTr="00783058">
        <w:tc>
          <w:tcPr>
            <w:tcW w:w="4315" w:type="dxa"/>
          </w:tcPr>
          <w:p w14:paraId="73BBC096" w14:textId="77777777" w:rsidR="00FD019A" w:rsidRPr="00BE2AEE" w:rsidRDefault="00FD019A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Resolution</w:t>
            </w:r>
          </w:p>
        </w:tc>
        <w:tc>
          <w:tcPr>
            <w:tcW w:w="4315" w:type="dxa"/>
          </w:tcPr>
          <w:p w14:paraId="04D82592" w14:textId="77777777" w:rsidR="00FD019A" w:rsidRPr="00BE2AEE" w:rsidRDefault="00FD019A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800×480 TFT LCD, 16,000k colors</w:t>
            </w:r>
          </w:p>
        </w:tc>
      </w:tr>
      <w:tr w:rsidR="00FD019A" w:rsidRPr="00BE2AEE" w14:paraId="29D8EA2A" w14:textId="77777777" w:rsidTr="00783058">
        <w:tc>
          <w:tcPr>
            <w:tcW w:w="4315" w:type="dxa"/>
          </w:tcPr>
          <w:p w14:paraId="12304757" w14:textId="77777777" w:rsidR="00FD019A" w:rsidRPr="00BE2AEE" w:rsidRDefault="00FD019A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ower input</w:t>
            </w:r>
          </w:p>
        </w:tc>
        <w:tc>
          <w:tcPr>
            <w:tcW w:w="4315" w:type="dxa"/>
          </w:tcPr>
          <w:p w14:paraId="612D81C9" w14:textId="77777777" w:rsidR="00FD019A" w:rsidRPr="00BE2AEE" w:rsidRDefault="00FD019A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DC 24V</w:t>
            </w:r>
          </w:p>
        </w:tc>
      </w:tr>
      <w:tr w:rsidR="00FD019A" w:rsidRPr="00BE2AEE" w14:paraId="209A2FDA" w14:textId="77777777" w:rsidTr="00783058">
        <w:tc>
          <w:tcPr>
            <w:tcW w:w="4315" w:type="dxa"/>
          </w:tcPr>
          <w:p w14:paraId="019C278D" w14:textId="77777777" w:rsidR="00FD019A" w:rsidRPr="00BE2AEE" w:rsidRDefault="00FD019A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Display size</w:t>
            </w:r>
          </w:p>
        </w:tc>
        <w:tc>
          <w:tcPr>
            <w:tcW w:w="4315" w:type="dxa"/>
          </w:tcPr>
          <w:p w14:paraId="5EA5FAFA" w14:textId="77777777" w:rsidR="00FD019A" w:rsidRPr="00BE2AEE" w:rsidRDefault="00FD019A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7 </w:t>
            </w:r>
            <w:proofErr w:type="gramStart"/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inch</w:t>
            </w:r>
            <w:proofErr w:type="gramEnd"/>
          </w:p>
        </w:tc>
      </w:tr>
      <w:tr w:rsidR="00FD019A" w:rsidRPr="00BE2AEE" w14:paraId="0E1B5DDD" w14:textId="77777777" w:rsidTr="00783058">
        <w:tc>
          <w:tcPr>
            <w:tcW w:w="4315" w:type="dxa"/>
          </w:tcPr>
          <w:p w14:paraId="562A73C5" w14:textId="77777777" w:rsidR="00FD019A" w:rsidRPr="00BE2AEE" w:rsidRDefault="00FD019A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Software</w:t>
            </w:r>
          </w:p>
        </w:tc>
        <w:tc>
          <w:tcPr>
            <w:tcW w:w="4315" w:type="dxa"/>
          </w:tcPr>
          <w:p w14:paraId="35A82189" w14:textId="43C90693" w:rsidR="00FD019A" w:rsidRPr="00BE2AEE" w:rsidRDefault="00895CF2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proofErr w:type="spellStart"/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ISuite</w:t>
            </w:r>
            <w:proofErr w:type="spellEnd"/>
          </w:p>
        </w:tc>
      </w:tr>
      <w:tr w:rsidR="00FD019A" w:rsidRPr="00BE2AEE" w14:paraId="2838D29F" w14:textId="77777777" w:rsidTr="00783058">
        <w:tc>
          <w:tcPr>
            <w:tcW w:w="4315" w:type="dxa"/>
          </w:tcPr>
          <w:p w14:paraId="4AEC99A3" w14:textId="77777777" w:rsidR="00FD019A" w:rsidRPr="00BE2AEE" w:rsidRDefault="00FD019A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Interface</w:t>
            </w:r>
          </w:p>
        </w:tc>
        <w:tc>
          <w:tcPr>
            <w:tcW w:w="4315" w:type="dxa"/>
          </w:tcPr>
          <w:p w14:paraId="71CEDE73" w14:textId="77777777" w:rsidR="00FD019A" w:rsidRPr="00BE2AEE" w:rsidRDefault="00FD019A" w:rsidP="00783058">
            <w:pPr>
              <w:tabs>
                <w:tab w:val="left" w:pos="306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RS232, RS422/RS485(2 in 1)</w:t>
            </w:r>
          </w:p>
        </w:tc>
      </w:tr>
    </w:tbl>
    <w:p w14:paraId="26F4E685" w14:textId="77777777" w:rsidR="00FD019A" w:rsidRPr="00BE2AEE" w:rsidRDefault="00FD019A" w:rsidP="00FD019A">
      <w:pPr>
        <w:tabs>
          <w:tab w:val="left" w:pos="3060"/>
        </w:tabs>
        <w:jc w:val="center"/>
        <w:rPr>
          <w:rFonts w:ascii="TH SarabunPSK" w:hAnsi="TH SarabunPSK" w:cs="TH SarabunPSK"/>
          <w:sz w:val="32"/>
          <w:szCs w:val="32"/>
        </w:rPr>
      </w:pPr>
    </w:p>
    <w:p w14:paraId="4A9C3AF7" w14:textId="77777777" w:rsidR="009553BE" w:rsidRDefault="009553BE" w:rsidP="00FD019A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1C3C3E1B" w14:textId="3AA0EC76" w:rsidR="00FD019A" w:rsidRPr="00BE2AEE" w:rsidRDefault="00FD019A" w:rsidP="00FD019A">
      <w:pPr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ตารางที่ 4-3 คุณสมบัติของ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 PLC Simens S7-1200,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CPU 1212c DC 24V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56"/>
        <w:gridCol w:w="4140"/>
      </w:tblGrid>
      <w:tr w:rsidR="00FD019A" w:rsidRPr="00BE2AEE" w14:paraId="3D92AFE8" w14:textId="77777777" w:rsidTr="00783058">
        <w:tc>
          <w:tcPr>
            <w:tcW w:w="4315" w:type="dxa"/>
          </w:tcPr>
          <w:p w14:paraId="4E2757B7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รุ่น</w:t>
            </w:r>
          </w:p>
        </w:tc>
        <w:tc>
          <w:tcPr>
            <w:tcW w:w="4315" w:type="dxa"/>
          </w:tcPr>
          <w:p w14:paraId="565CF360" w14:textId="77777777" w:rsidR="00FD019A" w:rsidRPr="00BE2AEE" w:rsidRDefault="00FD019A" w:rsidP="00783058">
            <w:pPr>
              <w:tabs>
                <w:tab w:val="left" w:pos="1114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SM00014 CPU 1212C DC/DC/DC </w:t>
            </w:r>
          </w:p>
          <w:p w14:paraId="46F1994B" w14:textId="77777777" w:rsidR="00FD019A" w:rsidRPr="00BE2AEE" w:rsidRDefault="00FD019A" w:rsidP="00783058">
            <w:pPr>
              <w:tabs>
                <w:tab w:val="left" w:pos="1114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(6ES7212-1AE40-0XB0)</w:t>
            </w:r>
          </w:p>
        </w:tc>
      </w:tr>
      <w:tr w:rsidR="00FD019A" w:rsidRPr="00BE2AEE" w14:paraId="26D1C25F" w14:textId="77777777" w:rsidTr="00783058">
        <w:tc>
          <w:tcPr>
            <w:tcW w:w="4315" w:type="dxa"/>
          </w:tcPr>
          <w:p w14:paraId="3F733312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Input Type</w:t>
            </w:r>
          </w:p>
        </w:tc>
        <w:tc>
          <w:tcPr>
            <w:tcW w:w="4315" w:type="dxa"/>
          </w:tcPr>
          <w:p w14:paraId="417B0092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Analogue, Digital</w:t>
            </w:r>
          </w:p>
        </w:tc>
      </w:tr>
      <w:tr w:rsidR="00FD019A" w:rsidRPr="00BE2AEE" w14:paraId="4F87FE45" w14:textId="77777777" w:rsidTr="00783058">
        <w:tc>
          <w:tcPr>
            <w:tcW w:w="4315" w:type="dxa"/>
          </w:tcPr>
          <w:p w14:paraId="581A8E7A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Output Type</w:t>
            </w:r>
          </w:p>
        </w:tc>
        <w:tc>
          <w:tcPr>
            <w:tcW w:w="4315" w:type="dxa"/>
          </w:tcPr>
          <w:p w14:paraId="0DD8C19B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Digital, Transistor</w:t>
            </w:r>
          </w:p>
        </w:tc>
      </w:tr>
      <w:tr w:rsidR="00FD019A" w:rsidRPr="00BE2AEE" w14:paraId="552527AA" w14:textId="77777777" w:rsidTr="00783058">
        <w:tc>
          <w:tcPr>
            <w:tcW w:w="4315" w:type="dxa"/>
          </w:tcPr>
          <w:p w14:paraId="2F32884A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Dimensions</w:t>
            </w:r>
          </w:p>
        </w:tc>
        <w:tc>
          <w:tcPr>
            <w:tcW w:w="4315" w:type="dxa"/>
          </w:tcPr>
          <w:p w14:paraId="40A355F3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00 x 90 x 75 mm</w:t>
            </w:r>
          </w:p>
        </w:tc>
      </w:tr>
      <w:tr w:rsidR="00FD019A" w:rsidRPr="00BE2AEE" w14:paraId="74C30C14" w14:textId="77777777" w:rsidTr="00783058">
        <w:tc>
          <w:tcPr>
            <w:tcW w:w="4315" w:type="dxa"/>
          </w:tcPr>
          <w:p w14:paraId="0D6F7D2D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Voltage Category</w:t>
            </w:r>
          </w:p>
        </w:tc>
        <w:tc>
          <w:tcPr>
            <w:tcW w:w="4315" w:type="dxa"/>
          </w:tcPr>
          <w:p w14:paraId="0921E7B7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24 V dc</w:t>
            </w:r>
          </w:p>
        </w:tc>
      </w:tr>
      <w:tr w:rsidR="00FD019A" w:rsidRPr="00BE2AEE" w14:paraId="33F66D60" w14:textId="77777777" w:rsidTr="00783058">
        <w:tc>
          <w:tcPr>
            <w:tcW w:w="4315" w:type="dxa"/>
          </w:tcPr>
          <w:p w14:paraId="79B348BC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rogramming Language Used</w:t>
            </w:r>
          </w:p>
        </w:tc>
        <w:tc>
          <w:tcPr>
            <w:tcW w:w="4315" w:type="dxa"/>
          </w:tcPr>
          <w:p w14:paraId="6DFA3CAB" w14:textId="77777777" w:rsidR="00FD019A" w:rsidRPr="00BE2AEE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FBD, LAD, SCL</w:t>
            </w:r>
          </w:p>
        </w:tc>
      </w:tr>
    </w:tbl>
    <w:p w14:paraId="690B9748" w14:textId="77777777" w:rsidR="000279E7" w:rsidRPr="00BE2AEE" w:rsidRDefault="000279E7" w:rsidP="00FD019A">
      <w:pPr>
        <w:rPr>
          <w:rFonts w:ascii="TH SarabunPSK" w:hAnsi="TH SarabunPSK" w:cs="TH SarabunPSK" w:hint="cs"/>
          <w:sz w:val="32"/>
          <w:szCs w:val="32"/>
        </w:rPr>
      </w:pPr>
    </w:p>
    <w:p w14:paraId="09128B63" w14:textId="77777777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ตารางที่ 4-4 คุณสมบัติของ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 Siemens SCALANCE XB005, IP20 24VDC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61"/>
        <w:gridCol w:w="4135"/>
      </w:tblGrid>
      <w:tr w:rsidR="00FD019A" w:rsidRPr="00BE2AEE" w14:paraId="1FADB1E8" w14:textId="77777777" w:rsidTr="00783058">
        <w:tc>
          <w:tcPr>
            <w:tcW w:w="4315" w:type="dxa"/>
          </w:tcPr>
          <w:p w14:paraId="2779FDF4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รุ่น</w:t>
            </w:r>
          </w:p>
        </w:tc>
        <w:tc>
          <w:tcPr>
            <w:tcW w:w="4315" w:type="dxa"/>
          </w:tcPr>
          <w:p w14:paraId="0E103AD5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XB005</w:t>
            </w:r>
          </w:p>
        </w:tc>
      </w:tr>
      <w:tr w:rsidR="00FD019A" w:rsidRPr="00BE2AEE" w14:paraId="5D6A2AB7" w14:textId="77777777" w:rsidTr="00783058">
        <w:tc>
          <w:tcPr>
            <w:tcW w:w="4315" w:type="dxa"/>
          </w:tcPr>
          <w:p w14:paraId="658ED16B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Terminal equipment</w:t>
            </w:r>
          </w:p>
        </w:tc>
        <w:tc>
          <w:tcPr>
            <w:tcW w:w="4315" w:type="dxa"/>
          </w:tcPr>
          <w:p w14:paraId="3304E24B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RJ45</w:t>
            </w:r>
          </w:p>
        </w:tc>
      </w:tr>
      <w:tr w:rsidR="00FD019A" w:rsidRPr="00BE2AEE" w14:paraId="0464BFCC" w14:textId="77777777" w:rsidTr="00783058">
        <w:tc>
          <w:tcPr>
            <w:tcW w:w="4315" w:type="dxa"/>
          </w:tcPr>
          <w:p w14:paraId="4CF595A8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Number of electrical Port</w:t>
            </w:r>
          </w:p>
        </w:tc>
        <w:tc>
          <w:tcPr>
            <w:tcW w:w="4315" w:type="dxa"/>
          </w:tcPr>
          <w:p w14:paraId="047B2C72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5 Port</w:t>
            </w:r>
          </w:p>
        </w:tc>
      </w:tr>
      <w:tr w:rsidR="00FD019A" w:rsidRPr="00BE2AEE" w14:paraId="3D9DE644" w14:textId="77777777" w:rsidTr="00783058">
        <w:tc>
          <w:tcPr>
            <w:tcW w:w="4315" w:type="dxa"/>
          </w:tcPr>
          <w:p w14:paraId="281EB94C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Supply voltage</w:t>
            </w:r>
          </w:p>
        </w:tc>
        <w:tc>
          <w:tcPr>
            <w:tcW w:w="4315" w:type="dxa"/>
          </w:tcPr>
          <w:p w14:paraId="3DB75753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24 VDC</w:t>
            </w:r>
          </w:p>
        </w:tc>
      </w:tr>
      <w:tr w:rsidR="00FD019A" w:rsidRPr="00BE2AEE" w14:paraId="42947828" w14:textId="77777777" w:rsidTr="00783058">
        <w:tc>
          <w:tcPr>
            <w:tcW w:w="4315" w:type="dxa"/>
          </w:tcPr>
          <w:p w14:paraId="6D9793BF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Dimensions</w:t>
            </w:r>
          </w:p>
        </w:tc>
        <w:tc>
          <w:tcPr>
            <w:tcW w:w="4315" w:type="dxa"/>
          </w:tcPr>
          <w:p w14:paraId="6B0BE671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45 x 100 x 87 mm</w:t>
            </w:r>
          </w:p>
        </w:tc>
      </w:tr>
      <w:tr w:rsidR="00FD019A" w:rsidRPr="00BE2AEE" w14:paraId="7B8291F8" w14:textId="77777777" w:rsidTr="00783058">
        <w:tc>
          <w:tcPr>
            <w:tcW w:w="4315" w:type="dxa"/>
          </w:tcPr>
          <w:p w14:paraId="54D28127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rotection class</w:t>
            </w:r>
          </w:p>
        </w:tc>
        <w:tc>
          <w:tcPr>
            <w:tcW w:w="4315" w:type="dxa"/>
          </w:tcPr>
          <w:p w14:paraId="2AB1A137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IP20</w:t>
            </w:r>
          </w:p>
        </w:tc>
      </w:tr>
    </w:tbl>
    <w:p w14:paraId="5B26D2E0" w14:textId="77777777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/>
          <w:sz w:val="32"/>
          <w:szCs w:val="32"/>
        </w:rPr>
      </w:pPr>
    </w:p>
    <w:p w14:paraId="7B74B7E8" w14:textId="77777777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ตารางที่ 4-5 คุณสมบัติของ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 S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7-1200 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Analog Module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78"/>
        <w:gridCol w:w="4118"/>
      </w:tblGrid>
      <w:tr w:rsidR="00FD019A" w:rsidRPr="00BE2AEE" w14:paraId="541DC4B7" w14:textId="77777777" w:rsidTr="00783058">
        <w:tc>
          <w:tcPr>
            <w:tcW w:w="4315" w:type="dxa"/>
          </w:tcPr>
          <w:p w14:paraId="47C04BFF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รุ่น</w:t>
            </w:r>
          </w:p>
        </w:tc>
        <w:tc>
          <w:tcPr>
            <w:tcW w:w="4315" w:type="dxa"/>
          </w:tcPr>
          <w:p w14:paraId="37305446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SM1231</w:t>
            </w:r>
          </w:p>
        </w:tc>
      </w:tr>
      <w:tr w:rsidR="00FD019A" w:rsidRPr="00BE2AEE" w14:paraId="63351EEA" w14:textId="77777777" w:rsidTr="00783058">
        <w:tc>
          <w:tcPr>
            <w:tcW w:w="4315" w:type="dxa"/>
          </w:tcPr>
          <w:p w14:paraId="15107EAB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Supply voltage</w:t>
            </w:r>
          </w:p>
        </w:tc>
        <w:tc>
          <w:tcPr>
            <w:tcW w:w="4315" w:type="dxa"/>
          </w:tcPr>
          <w:p w14:paraId="34D825F6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24 VDC</w:t>
            </w:r>
          </w:p>
        </w:tc>
      </w:tr>
      <w:tr w:rsidR="00FD019A" w:rsidRPr="00BE2AEE" w14:paraId="5458937E" w14:textId="77777777" w:rsidTr="00783058">
        <w:tc>
          <w:tcPr>
            <w:tcW w:w="4315" w:type="dxa"/>
          </w:tcPr>
          <w:p w14:paraId="07EFDAF7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Number of analog inputs</w:t>
            </w:r>
          </w:p>
        </w:tc>
        <w:tc>
          <w:tcPr>
            <w:tcW w:w="4315" w:type="dxa"/>
          </w:tcPr>
          <w:p w14:paraId="17AFF50C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8 Current or Voltage differential inputs</w:t>
            </w:r>
          </w:p>
        </w:tc>
      </w:tr>
      <w:tr w:rsidR="00FD019A" w:rsidRPr="00BE2AEE" w14:paraId="0E2AF246" w14:textId="77777777" w:rsidTr="00783058">
        <w:tc>
          <w:tcPr>
            <w:tcW w:w="4315" w:type="dxa"/>
          </w:tcPr>
          <w:p w14:paraId="651F2336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Dimensions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ab/>
            </w:r>
          </w:p>
        </w:tc>
        <w:tc>
          <w:tcPr>
            <w:tcW w:w="4315" w:type="dxa"/>
          </w:tcPr>
          <w:p w14:paraId="7696B1AB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45 x 100 x 75 mm</w:t>
            </w:r>
          </w:p>
        </w:tc>
      </w:tr>
      <w:tr w:rsidR="00FD019A" w:rsidRPr="00BE2AEE" w14:paraId="6DC8CD7E" w14:textId="77777777" w:rsidTr="00783058">
        <w:tc>
          <w:tcPr>
            <w:tcW w:w="4315" w:type="dxa"/>
          </w:tcPr>
          <w:p w14:paraId="209D125E" w14:textId="77777777" w:rsidR="00FD019A" w:rsidRPr="00BE2AEE" w:rsidRDefault="00FD019A" w:rsidP="00783058">
            <w:pPr>
              <w:tabs>
                <w:tab w:val="center" w:pos="2049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rotection class</w:t>
            </w:r>
          </w:p>
        </w:tc>
        <w:tc>
          <w:tcPr>
            <w:tcW w:w="4315" w:type="dxa"/>
          </w:tcPr>
          <w:p w14:paraId="44D656B2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IP20</w:t>
            </w:r>
          </w:p>
        </w:tc>
      </w:tr>
    </w:tbl>
    <w:p w14:paraId="4B804B04" w14:textId="77777777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/>
          <w:sz w:val="32"/>
          <w:szCs w:val="32"/>
        </w:rPr>
      </w:pPr>
    </w:p>
    <w:p w14:paraId="13CAB631" w14:textId="77777777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ตารางที่ 4-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6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คุณสมบัติของ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 Water pump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43"/>
        <w:gridCol w:w="4153"/>
      </w:tblGrid>
      <w:tr w:rsidR="00FD019A" w:rsidRPr="00BE2AEE" w14:paraId="37BE999C" w14:textId="77777777" w:rsidTr="00783058">
        <w:tc>
          <w:tcPr>
            <w:tcW w:w="4315" w:type="dxa"/>
          </w:tcPr>
          <w:p w14:paraId="62BC3231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Volt</w:t>
            </w:r>
          </w:p>
        </w:tc>
        <w:tc>
          <w:tcPr>
            <w:tcW w:w="4315" w:type="dxa"/>
          </w:tcPr>
          <w:p w14:paraId="68DE6B13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2V/24VDC</w:t>
            </w:r>
          </w:p>
        </w:tc>
      </w:tr>
      <w:tr w:rsidR="00FD019A" w:rsidRPr="00BE2AEE" w14:paraId="30A9699A" w14:textId="77777777" w:rsidTr="00783058">
        <w:tc>
          <w:tcPr>
            <w:tcW w:w="4315" w:type="dxa"/>
          </w:tcPr>
          <w:p w14:paraId="2617CA1E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ump shaft position</w:t>
            </w:r>
          </w:p>
        </w:tc>
        <w:tc>
          <w:tcPr>
            <w:tcW w:w="4315" w:type="dxa"/>
          </w:tcPr>
          <w:p w14:paraId="79B1AF92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horizontal</w:t>
            </w:r>
          </w:p>
        </w:tc>
      </w:tr>
      <w:tr w:rsidR="00FD019A" w:rsidRPr="00BE2AEE" w14:paraId="7D58DDE8" w14:textId="77777777" w:rsidTr="00783058">
        <w:tc>
          <w:tcPr>
            <w:tcW w:w="4315" w:type="dxa"/>
          </w:tcPr>
          <w:p w14:paraId="6E4512A2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Max Flow</w:t>
            </w:r>
          </w:p>
        </w:tc>
        <w:tc>
          <w:tcPr>
            <w:tcW w:w="4315" w:type="dxa"/>
          </w:tcPr>
          <w:p w14:paraId="6AE8BAF3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35L/min</w:t>
            </w:r>
          </w:p>
        </w:tc>
      </w:tr>
      <w:tr w:rsidR="00FD019A" w:rsidRPr="00BE2AEE" w14:paraId="5834B909" w14:textId="77777777" w:rsidTr="00783058">
        <w:tc>
          <w:tcPr>
            <w:tcW w:w="4315" w:type="dxa"/>
          </w:tcPr>
          <w:p w14:paraId="55460132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rotection level</w:t>
            </w:r>
          </w:p>
        </w:tc>
        <w:tc>
          <w:tcPr>
            <w:tcW w:w="4315" w:type="dxa"/>
          </w:tcPr>
          <w:p w14:paraId="79A8B500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IP67</w:t>
            </w:r>
          </w:p>
        </w:tc>
      </w:tr>
      <w:tr w:rsidR="00FD019A" w:rsidRPr="00BE2AEE" w14:paraId="69104F71" w14:textId="77777777" w:rsidTr="00783058">
        <w:tc>
          <w:tcPr>
            <w:tcW w:w="4315" w:type="dxa"/>
          </w:tcPr>
          <w:p w14:paraId="79AB67CE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Max Noise</w:t>
            </w:r>
          </w:p>
        </w:tc>
        <w:tc>
          <w:tcPr>
            <w:tcW w:w="4315" w:type="dxa"/>
          </w:tcPr>
          <w:p w14:paraId="3FBA4C5D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40dB</w:t>
            </w:r>
          </w:p>
        </w:tc>
      </w:tr>
      <w:tr w:rsidR="00FD019A" w:rsidRPr="00BE2AEE" w14:paraId="25877BB5" w14:textId="77777777" w:rsidTr="00783058">
        <w:tc>
          <w:tcPr>
            <w:tcW w:w="4315" w:type="dxa"/>
          </w:tcPr>
          <w:p w14:paraId="31C4A314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Size</w:t>
            </w:r>
          </w:p>
        </w:tc>
        <w:tc>
          <w:tcPr>
            <w:tcW w:w="4315" w:type="dxa"/>
          </w:tcPr>
          <w:p w14:paraId="5FB107DC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70x160mm</w:t>
            </w:r>
          </w:p>
        </w:tc>
      </w:tr>
    </w:tbl>
    <w:p w14:paraId="46B38967" w14:textId="77777777" w:rsidR="009553BE" w:rsidRDefault="009553BE" w:rsidP="00FD019A">
      <w:pPr>
        <w:tabs>
          <w:tab w:val="left" w:pos="3060"/>
        </w:tabs>
        <w:rPr>
          <w:rFonts w:ascii="TH SarabunPSK" w:hAnsi="TH SarabunPSK" w:cs="TH SarabunPSK"/>
          <w:b/>
          <w:bCs/>
          <w:sz w:val="32"/>
          <w:szCs w:val="32"/>
        </w:rPr>
      </w:pPr>
    </w:p>
    <w:p w14:paraId="3D20C727" w14:textId="0EFACDBD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/>
          <w:b/>
          <w:bCs/>
          <w:sz w:val="32"/>
          <w:szCs w:val="32"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ตารางที่ 4-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>7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คุณสมบัติของ</w:t>
      </w:r>
      <w:r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 pressure transmitter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60"/>
        <w:gridCol w:w="4136"/>
      </w:tblGrid>
      <w:tr w:rsidR="00FD019A" w:rsidRPr="00BE2AEE" w14:paraId="77328714" w14:textId="77777777" w:rsidTr="00783058">
        <w:tc>
          <w:tcPr>
            <w:tcW w:w="4315" w:type="dxa"/>
          </w:tcPr>
          <w:p w14:paraId="2D84F24B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รุ่น</w:t>
            </w:r>
          </w:p>
        </w:tc>
        <w:tc>
          <w:tcPr>
            <w:tcW w:w="4315" w:type="dxa"/>
          </w:tcPr>
          <w:p w14:paraId="604FF9E4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ES-P300</w:t>
            </w:r>
          </w:p>
        </w:tc>
      </w:tr>
      <w:tr w:rsidR="00FD019A" w:rsidRPr="00BE2AEE" w14:paraId="3387281B" w14:textId="77777777" w:rsidTr="00783058">
        <w:tc>
          <w:tcPr>
            <w:tcW w:w="4315" w:type="dxa"/>
          </w:tcPr>
          <w:p w14:paraId="6874EFA4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Input</w:t>
            </w:r>
          </w:p>
        </w:tc>
        <w:tc>
          <w:tcPr>
            <w:tcW w:w="4315" w:type="dxa"/>
          </w:tcPr>
          <w:p w14:paraId="691A5DA3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shd w:val="clear" w:color="auto" w:fill="FFFFFF"/>
              </w:rPr>
              <w:t>24VDC</w:t>
            </w:r>
          </w:p>
        </w:tc>
      </w:tr>
      <w:tr w:rsidR="00FD019A" w:rsidRPr="00BE2AEE" w14:paraId="62960CF6" w14:textId="77777777" w:rsidTr="00783058">
        <w:tc>
          <w:tcPr>
            <w:tcW w:w="4315" w:type="dxa"/>
          </w:tcPr>
          <w:p w14:paraId="631A713E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Output</w:t>
            </w:r>
          </w:p>
        </w:tc>
        <w:tc>
          <w:tcPr>
            <w:tcW w:w="4315" w:type="dxa"/>
          </w:tcPr>
          <w:p w14:paraId="087744C6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4-20mA</w:t>
            </w:r>
          </w:p>
        </w:tc>
      </w:tr>
      <w:tr w:rsidR="00FD019A" w:rsidRPr="00BE2AEE" w14:paraId="4559EB32" w14:textId="77777777" w:rsidTr="00783058">
        <w:tc>
          <w:tcPr>
            <w:tcW w:w="4315" w:type="dxa"/>
          </w:tcPr>
          <w:p w14:paraId="317C1994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Signal Output</w:t>
            </w:r>
          </w:p>
        </w:tc>
        <w:tc>
          <w:tcPr>
            <w:tcW w:w="4315" w:type="dxa"/>
          </w:tcPr>
          <w:p w14:paraId="00EDFEF0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RS485</w:t>
            </w:r>
          </w:p>
        </w:tc>
      </w:tr>
      <w:tr w:rsidR="00FD019A" w:rsidRPr="00BE2AEE" w14:paraId="5A06AC55" w14:textId="77777777" w:rsidTr="00783058">
        <w:tc>
          <w:tcPr>
            <w:tcW w:w="4315" w:type="dxa"/>
          </w:tcPr>
          <w:p w14:paraId="25A0A4E0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Measuring range</w:t>
            </w:r>
          </w:p>
        </w:tc>
        <w:tc>
          <w:tcPr>
            <w:tcW w:w="4315" w:type="dxa"/>
          </w:tcPr>
          <w:p w14:paraId="1EE1DDCC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0-0.1 bar</w:t>
            </w:r>
          </w:p>
        </w:tc>
      </w:tr>
      <w:tr w:rsidR="00FD019A" w:rsidRPr="00BE2AEE" w14:paraId="62AD9507" w14:textId="77777777" w:rsidTr="00783058">
        <w:tc>
          <w:tcPr>
            <w:tcW w:w="4315" w:type="dxa"/>
          </w:tcPr>
          <w:p w14:paraId="4D0E0ED2" w14:textId="77777777" w:rsidR="00FD019A" w:rsidRPr="00BE2AEE" w:rsidRDefault="00FD019A" w:rsidP="00783058">
            <w:pPr>
              <w:tabs>
                <w:tab w:val="left" w:pos="306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ressure connection</w:t>
            </w:r>
          </w:p>
        </w:tc>
        <w:tc>
          <w:tcPr>
            <w:tcW w:w="4315" w:type="dxa"/>
          </w:tcPr>
          <w:p w14:paraId="2F5B753E" w14:textId="77777777" w:rsidR="00FD019A" w:rsidRPr="00BE2AEE" w:rsidRDefault="00FD019A" w:rsidP="00783058">
            <w:pPr>
              <w:tabs>
                <w:tab w:val="center" w:pos="2049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G 1/4 </w:t>
            </w:r>
          </w:p>
        </w:tc>
      </w:tr>
    </w:tbl>
    <w:p w14:paraId="383B0EA7" w14:textId="77777777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/>
          <w:sz w:val="32"/>
          <w:szCs w:val="32"/>
        </w:rPr>
      </w:pPr>
    </w:p>
    <w:p w14:paraId="4CADDFBA" w14:textId="77777777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/>
          <w:b/>
          <w:bCs/>
          <w:sz w:val="36"/>
          <w:szCs w:val="36"/>
        </w:rPr>
      </w:pPr>
      <w:r w:rsidRPr="00BE2AEE"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4.2 </w:t>
      </w:r>
      <w:r w:rsidRPr="00BE2AEE">
        <w:rPr>
          <w:rFonts w:ascii="TH SarabunPSK" w:hAnsi="TH SarabunPSK" w:cs="TH SarabunPSK" w:hint="cs"/>
          <w:b/>
          <w:bCs/>
          <w:sz w:val="28"/>
          <w:szCs w:val="32"/>
          <w:cs/>
        </w:rPr>
        <w:t xml:space="preserve">การทดสอบการควบคุมระดับน้ำในถังโดยใช้ระบบ </w:t>
      </w:r>
      <w:r w:rsidRPr="00BE2AEE">
        <w:rPr>
          <w:rFonts w:ascii="TH SarabunPSK" w:hAnsi="TH SarabunPSK" w:cs="TH SarabunPSK" w:hint="cs"/>
          <w:b/>
          <w:bCs/>
          <w:sz w:val="28"/>
          <w:szCs w:val="32"/>
        </w:rPr>
        <w:t>PID</w:t>
      </w:r>
    </w:p>
    <w:p w14:paraId="456CD237" w14:textId="77777777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ในการทดลองจะใช้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LC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ในการทำงาน โดยคำนวณผ่าน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ID_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โดยจะกำหนดอัตราการไหลเข้าของน้ำอยู่ที่ </w:t>
      </w:r>
    </w:p>
    <w:p w14:paraId="7AC9542E" w14:textId="6776228F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/>
          <w:sz w:val="32"/>
          <w:szCs w:val="32"/>
          <w:cs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             4.2.1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ารทดลองเมื่อระดับน้ำเริ่มต้นอยู่ที่ </w:t>
      </w:r>
      <w:r w:rsidR="00506B78" w:rsidRPr="00BE2AEE">
        <w:rPr>
          <w:rFonts w:ascii="TH SarabunPSK" w:hAnsi="TH SarabunPSK" w:cs="TH SarabunPSK" w:hint="cs"/>
          <w:sz w:val="32"/>
          <w:szCs w:val="32"/>
        </w:rPr>
        <w:t>80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%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ซ็ตพอยต์ที่ </w:t>
      </w:r>
      <w:r w:rsidR="00506B78" w:rsidRPr="00BE2AEE">
        <w:rPr>
          <w:rFonts w:ascii="TH SarabunPSK" w:hAnsi="TH SarabunPSK" w:cs="TH SarabunPSK" w:hint="cs"/>
          <w:sz w:val="32"/>
          <w:szCs w:val="32"/>
          <w:cs/>
        </w:rPr>
        <w:t>2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0</w:t>
      </w:r>
      <w:r w:rsidRPr="00BE2AEE">
        <w:rPr>
          <w:rFonts w:ascii="TH SarabunPSK" w:hAnsi="TH SarabunPSK" w:cs="TH SarabunPSK" w:hint="cs"/>
          <w:sz w:val="32"/>
          <w:szCs w:val="32"/>
        </w:rPr>
        <w:t>%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14:paraId="18AF5E80" w14:textId="6C92D1C7" w:rsidR="00FD019A" w:rsidRPr="00BE2AEE" w:rsidRDefault="00FD019A" w:rsidP="00FD019A">
      <w:pPr>
        <w:tabs>
          <w:tab w:val="left" w:pos="3060"/>
        </w:tabs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                     ทดลองการเติมน้ำเข้าสู่ถังที่มีระดับน้ำเริ่มต้นที่ </w:t>
      </w:r>
      <w:r w:rsidR="00506B78" w:rsidRPr="00BE2AEE">
        <w:rPr>
          <w:rFonts w:ascii="TH SarabunPSK" w:hAnsi="TH SarabunPSK" w:cs="TH SarabunPSK" w:hint="cs"/>
          <w:sz w:val="32"/>
          <w:szCs w:val="32"/>
          <w:cs/>
        </w:rPr>
        <w:t>80</w:t>
      </w:r>
      <w:r w:rsidR="00506B78" w:rsidRPr="00BE2AEE">
        <w:rPr>
          <w:rFonts w:ascii="TH SarabunPSK" w:hAnsi="TH SarabunPSK" w:cs="TH SarabunPSK" w:hint="cs"/>
          <w:sz w:val="32"/>
          <w:szCs w:val="32"/>
        </w:rPr>
        <w:t xml:space="preserve">%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ทำการเติมน้ำเข้าสู่ถัง โดยกำหนดที่ </w:t>
      </w:r>
      <w:r w:rsidR="00506B78" w:rsidRPr="00BE2AEE">
        <w:rPr>
          <w:rFonts w:ascii="TH SarabunPSK" w:hAnsi="TH SarabunPSK" w:cs="TH SarabunPSK" w:hint="cs"/>
          <w:sz w:val="32"/>
          <w:szCs w:val="32"/>
          <w:cs/>
        </w:rPr>
        <w:t>2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0</w:t>
      </w:r>
      <w:r w:rsidRPr="00BE2AEE">
        <w:rPr>
          <w:rFonts w:ascii="TH SarabunPSK" w:hAnsi="TH SarabunPSK" w:cs="TH SarabunPSK" w:hint="cs"/>
          <w:sz w:val="32"/>
          <w:szCs w:val="32"/>
        </w:rPr>
        <w:t>%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และได้เก็บค่าระดับน้ำไว้เมื่อผ่านไปทุกๆ 1 วินาที ดังภาพที่ 4-2</w:t>
      </w:r>
    </w:p>
    <w:p w14:paraId="1AC91CA9" w14:textId="77777777" w:rsidR="00FD019A" w:rsidRPr="00BE2AEE" w:rsidRDefault="00FD019A" w:rsidP="00FD019A">
      <w:pPr>
        <w:rPr>
          <w:rFonts w:ascii="TH SarabunPSK" w:hAnsi="TH SarabunPSK" w:cs="TH SarabunPSK"/>
          <w:sz w:val="32"/>
          <w:szCs w:val="32"/>
        </w:rPr>
      </w:pPr>
    </w:p>
    <w:p w14:paraId="305D2FCD" w14:textId="77777777" w:rsidR="00FD019A" w:rsidRPr="00BE2AEE" w:rsidRDefault="00FD019A" w:rsidP="00FD019A">
      <w:pPr>
        <w:rPr>
          <w:rFonts w:ascii="TH SarabunPSK" w:hAnsi="TH SarabunPSK" w:cs="TH SarabunPSK"/>
          <w:sz w:val="32"/>
          <w:szCs w:val="32"/>
        </w:rPr>
      </w:pPr>
    </w:p>
    <w:p w14:paraId="01FF8BFD" w14:textId="77777777" w:rsidR="00FD019A" w:rsidRPr="00BE2AEE" w:rsidRDefault="00FD019A" w:rsidP="00FD019A">
      <w:pPr>
        <w:rPr>
          <w:rFonts w:ascii="TH SarabunPSK" w:hAnsi="TH SarabunPSK" w:cs="TH SarabunPSK"/>
          <w:sz w:val="32"/>
          <w:szCs w:val="32"/>
        </w:rPr>
      </w:pPr>
    </w:p>
    <w:p w14:paraId="43AA2B72" w14:textId="77777777" w:rsidR="00FD019A" w:rsidRPr="00BE2AEE" w:rsidRDefault="00FD019A" w:rsidP="00FD019A">
      <w:pPr>
        <w:rPr>
          <w:rFonts w:ascii="TH SarabunPSK" w:hAnsi="TH SarabunPSK" w:cs="TH SarabunPSK"/>
          <w:sz w:val="32"/>
          <w:szCs w:val="32"/>
        </w:rPr>
      </w:pPr>
    </w:p>
    <w:p w14:paraId="725199A4" w14:textId="77777777" w:rsidR="00FD019A" w:rsidRPr="00BE2AEE" w:rsidRDefault="00FD019A" w:rsidP="00FD019A">
      <w:pPr>
        <w:rPr>
          <w:rFonts w:ascii="TH SarabunPSK" w:hAnsi="TH SarabunPSK" w:cs="TH SarabunPSK"/>
          <w:sz w:val="32"/>
          <w:szCs w:val="32"/>
        </w:rPr>
      </w:pPr>
    </w:p>
    <w:p w14:paraId="58C0ED3C" w14:textId="77777777" w:rsidR="0006551F" w:rsidRDefault="0006551F" w:rsidP="00FD019A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1EFE933" w14:textId="77777777" w:rsidR="0006551F" w:rsidRDefault="0006551F" w:rsidP="00FD019A">
      <w:pPr>
        <w:jc w:val="center"/>
        <w:rPr>
          <w:rFonts w:ascii="TH SarabunPSK" w:hAnsi="TH SarabunPSK" w:cs="TH SarabunPSK"/>
          <w:sz w:val="32"/>
          <w:szCs w:val="32"/>
        </w:rPr>
      </w:pPr>
    </w:p>
    <w:p w14:paraId="32A392AA" w14:textId="7C59F3EE" w:rsidR="00FD019A" w:rsidRPr="000279E7" w:rsidRDefault="00FD019A" w:rsidP="00FD019A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0279E7"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4-</w:t>
      </w:r>
      <w:r w:rsidR="000279E7">
        <w:rPr>
          <w:rFonts w:ascii="TH SarabunPSK" w:hAnsi="TH SarabunPSK" w:cs="TH SarabunPSK" w:hint="cs"/>
          <w:b/>
          <w:bCs/>
          <w:sz w:val="32"/>
          <w:szCs w:val="32"/>
          <w:cs/>
        </w:rPr>
        <w:t>3</w:t>
      </w:r>
      <w:r w:rsidR="00895CF2" w:rsidRPr="000279E7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  <w:r w:rsidR="00895CF2" w:rsidRPr="000279E7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ารทดลองเมื่อระดับน้ำเริ่มต้นอยู่ที่ </w:t>
      </w:r>
      <w:r w:rsidR="00506B78" w:rsidRPr="000279E7">
        <w:rPr>
          <w:rFonts w:ascii="TH SarabunPSK" w:hAnsi="TH SarabunPSK" w:cs="TH SarabunPSK" w:hint="cs"/>
          <w:b/>
          <w:bCs/>
          <w:sz w:val="32"/>
          <w:szCs w:val="32"/>
          <w:cs/>
        </w:rPr>
        <w:t>8</w:t>
      </w:r>
      <w:r w:rsidR="00895CF2" w:rsidRPr="000279E7">
        <w:rPr>
          <w:rFonts w:ascii="TH SarabunPSK" w:hAnsi="TH SarabunPSK" w:cs="TH SarabunPSK" w:hint="cs"/>
          <w:b/>
          <w:bCs/>
          <w:sz w:val="32"/>
          <w:szCs w:val="32"/>
          <w:cs/>
        </w:rPr>
        <w:t>0</w:t>
      </w:r>
      <w:r w:rsidR="00895CF2" w:rsidRPr="000279E7">
        <w:rPr>
          <w:rFonts w:ascii="TH SarabunPSK" w:hAnsi="TH SarabunPSK" w:cs="TH SarabunPSK" w:hint="cs"/>
          <w:b/>
          <w:bCs/>
          <w:sz w:val="32"/>
          <w:szCs w:val="32"/>
        </w:rPr>
        <w:t xml:space="preserve">% </w:t>
      </w:r>
      <w:r w:rsidR="00895CF2" w:rsidRPr="000279E7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เซ็ตพอยต์ที่ </w:t>
      </w:r>
      <w:r w:rsidR="00506B78" w:rsidRPr="000279E7">
        <w:rPr>
          <w:rFonts w:ascii="TH SarabunPSK" w:hAnsi="TH SarabunPSK" w:cs="TH SarabunPSK" w:hint="cs"/>
          <w:b/>
          <w:bCs/>
          <w:sz w:val="32"/>
          <w:szCs w:val="32"/>
          <w:cs/>
        </w:rPr>
        <w:t>2</w:t>
      </w:r>
      <w:r w:rsidR="00895CF2" w:rsidRPr="000279E7">
        <w:rPr>
          <w:rFonts w:ascii="TH SarabunPSK" w:hAnsi="TH SarabunPSK" w:cs="TH SarabunPSK" w:hint="cs"/>
          <w:b/>
          <w:bCs/>
          <w:sz w:val="32"/>
          <w:szCs w:val="32"/>
          <w:cs/>
        </w:rPr>
        <w:t>0</w:t>
      </w:r>
      <w:r w:rsidR="00895CF2" w:rsidRPr="000279E7">
        <w:rPr>
          <w:rFonts w:ascii="TH SarabunPSK" w:hAnsi="TH SarabunPSK" w:cs="TH SarabunPSK" w:hint="cs"/>
          <w:b/>
          <w:bCs/>
          <w:sz w:val="32"/>
          <w:szCs w:val="32"/>
        </w:rPr>
        <w:t>%</w:t>
      </w:r>
    </w:p>
    <w:p w14:paraId="15611227" w14:textId="77777777" w:rsidR="00BE2AEE" w:rsidRDefault="00BE2AEE" w:rsidP="00FD019A">
      <w:pPr>
        <w:jc w:val="center"/>
        <w:rPr>
          <w:rFonts w:ascii="TH SarabunPSK" w:hAnsi="TH SarabunPSK" w:cs="TH SarabunPSK"/>
          <w:sz w:val="32"/>
          <w:szCs w:val="32"/>
        </w:rPr>
      </w:pPr>
    </w:p>
    <w:p w14:paraId="5ACBF0DF" w14:textId="77777777" w:rsidR="000279E7" w:rsidRDefault="000279E7" w:rsidP="00FD019A">
      <w:pPr>
        <w:jc w:val="center"/>
        <w:rPr>
          <w:rFonts w:ascii="TH SarabunPSK" w:hAnsi="TH SarabunPSK" w:cs="TH SarabunPSK"/>
          <w:sz w:val="32"/>
          <w:szCs w:val="32"/>
        </w:rPr>
      </w:pPr>
    </w:p>
    <w:p w14:paraId="46745D90" w14:textId="77777777" w:rsidR="000279E7" w:rsidRDefault="000279E7" w:rsidP="00FD019A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DFD5B37" w14:textId="77777777" w:rsidR="000279E7" w:rsidRPr="000279E7" w:rsidRDefault="000279E7" w:rsidP="00FD019A">
      <w:pPr>
        <w:jc w:val="center"/>
        <w:rPr>
          <w:rFonts w:ascii="TH SarabunPSK" w:hAnsi="TH SarabunPSK" w:cs="TH SarabunPSK" w:hint="cs"/>
          <w:sz w:val="32"/>
          <w:szCs w:val="32"/>
        </w:rPr>
      </w:pPr>
    </w:p>
    <w:p w14:paraId="77A81B3D" w14:textId="38B541F1" w:rsidR="00BE2AEE" w:rsidRPr="00BE2AEE" w:rsidRDefault="00BE2AEE" w:rsidP="00BE2AEE">
      <w:pPr>
        <w:tabs>
          <w:tab w:val="left" w:pos="3060"/>
        </w:tabs>
        <w:rPr>
          <w:rFonts w:ascii="TH SarabunPSK" w:hAnsi="TH SarabunPSK" w:cs="TH SarabunPSK"/>
          <w:sz w:val="32"/>
          <w:szCs w:val="32"/>
          <w:cs/>
        </w:rPr>
      </w:pPr>
      <w:r w:rsidRPr="00BE2AEE">
        <w:rPr>
          <w:rFonts w:ascii="TH SarabunPSK" w:hAnsi="TH SarabunPSK" w:cs="TH SarabunPSK" w:hint="cs"/>
          <w:sz w:val="32"/>
          <w:szCs w:val="32"/>
        </w:rPr>
        <w:lastRenderedPageBreak/>
        <w:t xml:space="preserve">             4.2.</w:t>
      </w:r>
      <w:r w:rsidR="000279E7">
        <w:rPr>
          <w:rFonts w:ascii="TH SarabunPSK" w:hAnsi="TH SarabunPSK" w:cs="TH SarabunPSK"/>
          <w:sz w:val="32"/>
          <w:szCs w:val="32"/>
        </w:rPr>
        <w:t>2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การทดลองเมื่อระดับน้ำเริ่มต้นอยู่ที่ 2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0%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ซ็ตพอยต์ที่ </w:t>
      </w:r>
      <w:r w:rsidR="000279E7">
        <w:rPr>
          <w:rFonts w:ascii="TH SarabunPSK" w:hAnsi="TH SarabunPSK" w:cs="TH SarabunPSK" w:hint="cs"/>
          <w:sz w:val="32"/>
          <w:szCs w:val="32"/>
          <w:cs/>
        </w:rPr>
        <w:t>5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0</w:t>
      </w:r>
      <w:r w:rsidRPr="00BE2AEE">
        <w:rPr>
          <w:rFonts w:ascii="TH SarabunPSK" w:hAnsi="TH SarabunPSK" w:cs="TH SarabunPSK" w:hint="cs"/>
          <w:sz w:val="32"/>
          <w:szCs w:val="32"/>
        </w:rPr>
        <w:t>%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14:paraId="0729E0DC" w14:textId="22A9EB9F" w:rsidR="00BE2AEE" w:rsidRPr="00BE2AEE" w:rsidRDefault="00BE2AEE" w:rsidP="00BE2AEE">
      <w:pPr>
        <w:tabs>
          <w:tab w:val="left" w:pos="3060"/>
        </w:tabs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                     ทดลองการเติมน้ำเข้าสู่ถังที่มีระดับน้ำเริ่มต้นที่ </w:t>
      </w:r>
      <w:r w:rsidR="000279E7">
        <w:rPr>
          <w:rFonts w:ascii="TH SarabunPSK" w:hAnsi="TH SarabunPSK" w:cs="TH SarabunPSK" w:hint="cs"/>
          <w:sz w:val="32"/>
          <w:szCs w:val="32"/>
          <w:cs/>
        </w:rPr>
        <w:t>2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0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%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ทำการเติมน้ำเข้าสู่ถัง โดยกำหนดที่ </w:t>
      </w:r>
      <w:r w:rsidR="000279E7">
        <w:rPr>
          <w:rFonts w:ascii="TH SarabunPSK" w:hAnsi="TH SarabunPSK" w:cs="TH SarabunPSK" w:hint="cs"/>
          <w:sz w:val="32"/>
          <w:szCs w:val="32"/>
          <w:cs/>
        </w:rPr>
        <w:t>5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0</w:t>
      </w:r>
      <w:r w:rsidRPr="00BE2AEE">
        <w:rPr>
          <w:rFonts w:ascii="TH SarabunPSK" w:hAnsi="TH SarabunPSK" w:cs="TH SarabunPSK" w:hint="cs"/>
          <w:sz w:val="32"/>
          <w:szCs w:val="32"/>
        </w:rPr>
        <w:t>%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และได้เก็บค่าระดับน้ำไว้เมื่อผ่านไปทุกๆ 1 วินาที ดังภาพที่ 4-2</w:t>
      </w:r>
    </w:p>
    <w:p w14:paraId="6CA40866" w14:textId="77777777" w:rsidR="00BE2AEE" w:rsidRPr="00BE2AEE" w:rsidRDefault="00BE2AEE" w:rsidP="00BE2AEE">
      <w:pPr>
        <w:rPr>
          <w:rFonts w:ascii="TH SarabunPSK" w:hAnsi="TH SarabunPSK" w:cs="TH SarabunPSK"/>
          <w:sz w:val="32"/>
          <w:szCs w:val="32"/>
        </w:rPr>
      </w:pPr>
    </w:p>
    <w:p w14:paraId="6BE31EE6" w14:textId="77777777" w:rsidR="00BE2AEE" w:rsidRPr="00BE2AEE" w:rsidRDefault="00BE2AEE" w:rsidP="00BE2AEE">
      <w:pPr>
        <w:rPr>
          <w:rFonts w:ascii="TH SarabunPSK" w:hAnsi="TH SarabunPSK" w:cs="TH SarabunPSK"/>
          <w:sz w:val="32"/>
          <w:szCs w:val="32"/>
        </w:rPr>
      </w:pPr>
    </w:p>
    <w:p w14:paraId="0325427D" w14:textId="77777777" w:rsidR="00BE2AEE" w:rsidRPr="00BE2AEE" w:rsidRDefault="00BE2AEE" w:rsidP="00BE2AEE">
      <w:pPr>
        <w:rPr>
          <w:rFonts w:ascii="TH SarabunPSK" w:hAnsi="TH SarabunPSK" w:cs="TH SarabunPSK"/>
          <w:sz w:val="32"/>
          <w:szCs w:val="32"/>
        </w:rPr>
      </w:pPr>
    </w:p>
    <w:p w14:paraId="47745C4C" w14:textId="77777777" w:rsidR="00BE2AEE" w:rsidRPr="00BE2AEE" w:rsidRDefault="00BE2AEE" w:rsidP="00BE2AEE">
      <w:pPr>
        <w:rPr>
          <w:rFonts w:ascii="TH SarabunPSK" w:hAnsi="TH SarabunPSK" w:cs="TH SarabunPSK"/>
          <w:sz w:val="32"/>
          <w:szCs w:val="32"/>
        </w:rPr>
      </w:pPr>
    </w:p>
    <w:p w14:paraId="5605B3DD" w14:textId="77777777" w:rsidR="00BE2AEE" w:rsidRPr="00BE2AEE" w:rsidRDefault="00BE2AEE" w:rsidP="00BE2AEE">
      <w:pPr>
        <w:rPr>
          <w:rFonts w:ascii="TH SarabunPSK" w:hAnsi="TH SarabunPSK" w:cs="TH SarabunPSK"/>
          <w:sz w:val="32"/>
          <w:szCs w:val="32"/>
        </w:rPr>
      </w:pPr>
    </w:p>
    <w:p w14:paraId="33D2177A" w14:textId="77777777" w:rsidR="00BE2AEE" w:rsidRPr="00BE2AEE" w:rsidRDefault="00BE2AEE" w:rsidP="00BE2AEE">
      <w:pPr>
        <w:rPr>
          <w:rFonts w:ascii="TH SarabunPSK" w:hAnsi="TH SarabunPSK" w:cs="TH SarabunPSK"/>
          <w:sz w:val="32"/>
          <w:szCs w:val="32"/>
        </w:rPr>
      </w:pPr>
    </w:p>
    <w:p w14:paraId="1DDB7645" w14:textId="77777777" w:rsidR="00BE2AEE" w:rsidRPr="00BE2AEE" w:rsidRDefault="00BE2AEE" w:rsidP="00BE2AEE">
      <w:pPr>
        <w:rPr>
          <w:rFonts w:ascii="TH SarabunPSK" w:hAnsi="TH SarabunPSK" w:cs="TH SarabunPSK"/>
          <w:sz w:val="32"/>
          <w:szCs w:val="32"/>
        </w:rPr>
      </w:pPr>
    </w:p>
    <w:p w14:paraId="0754EB78" w14:textId="1AD88811" w:rsidR="00BE2AEE" w:rsidRPr="000279E7" w:rsidRDefault="00BE2AEE" w:rsidP="00BE2AEE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0279E7"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4-</w:t>
      </w:r>
      <w:r w:rsidR="000279E7">
        <w:rPr>
          <w:rFonts w:ascii="TH SarabunPSK" w:hAnsi="TH SarabunPSK" w:cs="TH SarabunPSK" w:hint="cs"/>
          <w:b/>
          <w:bCs/>
          <w:sz w:val="32"/>
          <w:szCs w:val="32"/>
          <w:cs/>
        </w:rPr>
        <w:t>4</w:t>
      </w:r>
      <w:r w:rsidRPr="000279E7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  <w:r w:rsidRPr="000279E7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ารทดลองเมื่อระดับน้ำเริ่มต้นอยู่ที่ </w:t>
      </w:r>
      <w:r w:rsidR="000279E7">
        <w:rPr>
          <w:rFonts w:ascii="TH SarabunPSK" w:hAnsi="TH SarabunPSK" w:cs="TH SarabunPSK" w:hint="cs"/>
          <w:b/>
          <w:bCs/>
          <w:sz w:val="32"/>
          <w:szCs w:val="32"/>
          <w:cs/>
        </w:rPr>
        <w:t>2</w:t>
      </w:r>
      <w:r w:rsidRPr="000279E7">
        <w:rPr>
          <w:rFonts w:ascii="TH SarabunPSK" w:hAnsi="TH SarabunPSK" w:cs="TH SarabunPSK" w:hint="cs"/>
          <w:b/>
          <w:bCs/>
          <w:sz w:val="32"/>
          <w:szCs w:val="32"/>
          <w:cs/>
        </w:rPr>
        <w:t>0</w:t>
      </w:r>
      <w:r w:rsidRPr="000279E7">
        <w:rPr>
          <w:rFonts w:ascii="TH SarabunPSK" w:hAnsi="TH SarabunPSK" w:cs="TH SarabunPSK" w:hint="cs"/>
          <w:b/>
          <w:bCs/>
          <w:sz w:val="32"/>
          <w:szCs w:val="32"/>
        </w:rPr>
        <w:t xml:space="preserve">% </w:t>
      </w:r>
      <w:r w:rsidRPr="000279E7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เซ็ตพอยต์ที่ </w:t>
      </w:r>
      <w:r w:rsidR="000279E7">
        <w:rPr>
          <w:rFonts w:ascii="TH SarabunPSK" w:hAnsi="TH SarabunPSK" w:cs="TH SarabunPSK" w:hint="cs"/>
          <w:b/>
          <w:bCs/>
          <w:sz w:val="32"/>
          <w:szCs w:val="32"/>
          <w:cs/>
        </w:rPr>
        <w:t>5</w:t>
      </w:r>
      <w:r w:rsidRPr="000279E7">
        <w:rPr>
          <w:rFonts w:ascii="TH SarabunPSK" w:hAnsi="TH SarabunPSK" w:cs="TH SarabunPSK" w:hint="cs"/>
          <w:b/>
          <w:bCs/>
          <w:sz w:val="32"/>
          <w:szCs w:val="32"/>
          <w:cs/>
        </w:rPr>
        <w:t>0</w:t>
      </w:r>
      <w:r w:rsidRPr="000279E7">
        <w:rPr>
          <w:rFonts w:ascii="TH SarabunPSK" w:hAnsi="TH SarabunPSK" w:cs="TH SarabunPSK" w:hint="cs"/>
          <w:b/>
          <w:bCs/>
          <w:sz w:val="32"/>
          <w:szCs w:val="32"/>
        </w:rPr>
        <w:t>%</w:t>
      </w:r>
    </w:p>
    <w:p w14:paraId="3A3E8CC9" w14:textId="3AE77369" w:rsidR="00BE2AEE" w:rsidRPr="00BE2AEE" w:rsidRDefault="00BE2AEE" w:rsidP="00BE2AEE">
      <w:pPr>
        <w:tabs>
          <w:tab w:val="left" w:pos="3060"/>
        </w:tabs>
        <w:rPr>
          <w:rFonts w:ascii="TH SarabunPSK" w:hAnsi="TH SarabunPSK" w:cs="TH SarabunPSK"/>
          <w:sz w:val="32"/>
          <w:szCs w:val="32"/>
          <w:cs/>
        </w:rPr>
      </w:pPr>
      <w:r w:rsidRPr="00BE2AEE">
        <w:rPr>
          <w:rFonts w:ascii="TH SarabunPSK" w:hAnsi="TH SarabunPSK" w:cs="TH SarabunPSK" w:hint="cs"/>
          <w:sz w:val="32"/>
          <w:szCs w:val="32"/>
        </w:rPr>
        <w:t xml:space="preserve">             4.2.</w:t>
      </w:r>
      <w:r w:rsidR="000279E7">
        <w:rPr>
          <w:rFonts w:ascii="TH SarabunPSK" w:hAnsi="TH SarabunPSK" w:cs="TH SarabunPSK"/>
          <w:sz w:val="32"/>
          <w:szCs w:val="32"/>
        </w:rPr>
        <w:t>3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การทดลองเมื่อระดับน้ำเริ่มต้นอยู่ที่ </w:t>
      </w:r>
      <w:r w:rsidR="000279E7">
        <w:rPr>
          <w:rFonts w:ascii="TH SarabunPSK" w:hAnsi="TH SarabunPSK" w:cs="TH SarabunPSK" w:hint="cs"/>
          <w:sz w:val="32"/>
          <w:szCs w:val="32"/>
          <w:cs/>
        </w:rPr>
        <w:t>5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0%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ซ็ตพอยต์ที่ </w:t>
      </w:r>
      <w:r w:rsidR="000279E7">
        <w:rPr>
          <w:rFonts w:ascii="TH SarabunPSK" w:hAnsi="TH SarabunPSK" w:cs="TH SarabunPSK" w:hint="cs"/>
          <w:sz w:val="32"/>
          <w:szCs w:val="32"/>
          <w:cs/>
        </w:rPr>
        <w:t>8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0</w:t>
      </w:r>
      <w:r w:rsidRPr="00BE2AEE">
        <w:rPr>
          <w:rFonts w:ascii="TH SarabunPSK" w:hAnsi="TH SarabunPSK" w:cs="TH SarabunPSK" w:hint="cs"/>
          <w:sz w:val="32"/>
          <w:szCs w:val="32"/>
        </w:rPr>
        <w:t>%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14:paraId="0CABCC9F" w14:textId="27F9936B" w:rsidR="00BE2AEE" w:rsidRPr="00BE2AEE" w:rsidRDefault="00BE2AEE" w:rsidP="00BE2AEE">
      <w:pPr>
        <w:tabs>
          <w:tab w:val="left" w:pos="3060"/>
        </w:tabs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                     ทดลองการเติมน้ำเข้าสู่ถังที่มีระดับน้ำเริ่มต้นที่ </w:t>
      </w:r>
      <w:r w:rsidR="000279E7">
        <w:rPr>
          <w:rFonts w:ascii="TH SarabunPSK" w:hAnsi="TH SarabunPSK" w:cs="TH SarabunPSK" w:hint="cs"/>
          <w:sz w:val="32"/>
          <w:szCs w:val="32"/>
          <w:cs/>
        </w:rPr>
        <w:t>5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0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%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ทำการเติมน้ำเข้าสู่ถัง โดยกำหนดที่ </w:t>
      </w:r>
      <w:r w:rsidR="000279E7">
        <w:rPr>
          <w:rFonts w:ascii="TH SarabunPSK" w:hAnsi="TH SarabunPSK" w:cs="TH SarabunPSK" w:hint="cs"/>
          <w:sz w:val="32"/>
          <w:szCs w:val="32"/>
          <w:cs/>
        </w:rPr>
        <w:t>8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0</w:t>
      </w:r>
      <w:r w:rsidRPr="00BE2AEE">
        <w:rPr>
          <w:rFonts w:ascii="TH SarabunPSK" w:hAnsi="TH SarabunPSK" w:cs="TH SarabunPSK" w:hint="cs"/>
          <w:sz w:val="32"/>
          <w:szCs w:val="32"/>
        </w:rPr>
        <w:t>%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และได้เก็บค่าระดับน้ำไว้เมื่อผ่านไปทุกๆ 1 วินาที ดังภาพที่ 4-2</w:t>
      </w:r>
    </w:p>
    <w:p w14:paraId="35D59BD2" w14:textId="77777777" w:rsidR="00BE2AEE" w:rsidRPr="00BE2AEE" w:rsidRDefault="00BE2AEE" w:rsidP="00BE2AEE">
      <w:pPr>
        <w:rPr>
          <w:rFonts w:ascii="TH SarabunPSK" w:hAnsi="TH SarabunPSK" w:cs="TH SarabunPSK"/>
          <w:sz w:val="32"/>
          <w:szCs w:val="32"/>
        </w:rPr>
      </w:pPr>
    </w:p>
    <w:p w14:paraId="5EC799A2" w14:textId="77777777" w:rsidR="00BE2AEE" w:rsidRPr="00BE2AEE" w:rsidRDefault="00BE2AEE" w:rsidP="00BE2AEE">
      <w:pPr>
        <w:rPr>
          <w:rFonts w:ascii="TH SarabunPSK" w:hAnsi="TH SarabunPSK" w:cs="TH SarabunPSK"/>
          <w:sz w:val="32"/>
          <w:szCs w:val="32"/>
        </w:rPr>
      </w:pPr>
    </w:p>
    <w:p w14:paraId="2A5DCD98" w14:textId="77777777" w:rsidR="00BE2AEE" w:rsidRPr="00BE2AEE" w:rsidRDefault="00BE2AEE" w:rsidP="00BE2AEE">
      <w:pPr>
        <w:rPr>
          <w:rFonts w:ascii="TH SarabunPSK" w:hAnsi="TH SarabunPSK" w:cs="TH SarabunPSK"/>
          <w:sz w:val="32"/>
          <w:szCs w:val="32"/>
        </w:rPr>
      </w:pPr>
    </w:p>
    <w:p w14:paraId="6BA50FB7" w14:textId="77777777" w:rsidR="00BE2AEE" w:rsidRPr="00BE2AEE" w:rsidRDefault="00BE2AEE" w:rsidP="00BE2AEE">
      <w:pPr>
        <w:rPr>
          <w:rFonts w:ascii="TH SarabunPSK" w:hAnsi="TH SarabunPSK" w:cs="TH SarabunPSK"/>
          <w:sz w:val="32"/>
          <w:szCs w:val="32"/>
        </w:rPr>
      </w:pPr>
    </w:p>
    <w:p w14:paraId="3658D4F8" w14:textId="77777777" w:rsidR="00BE2AEE" w:rsidRPr="00BE2AEE" w:rsidRDefault="00BE2AEE" w:rsidP="00BE2AEE">
      <w:pPr>
        <w:rPr>
          <w:rFonts w:ascii="TH SarabunPSK" w:hAnsi="TH SarabunPSK" w:cs="TH SarabunPSK"/>
          <w:sz w:val="32"/>
          <w:szCs w:val="32"/>
        </w:rPr>
      </w:pPr>
    </w:p>
    <w:p w14:paraId="08EF00BE" w14:textId="77777777" w:rsidR="00BE2AEE" w:rsidRPr="00BE2AEE" w:rsidRDefault="00BE2AEE" w:rsidP="00BE2AEE">
      <w:pPr>
        <w:rPr>
          <w:rFonts w:ascii="TH SarabunPSK" w:hAnsi="TH SarabunPSK" w:cs="TH SarabunPSK"/>
          <w:sz w:val="32"/>
          <w:szCs w:val="32"/>
        </w:rPr>
      </w:pPr>
    </w:p>
    <w:p w14:paraId="53FC39E9" w14:textId="77777777" w:rsidR="00BE2AEE" w:rsidRPr="00BE2AEE" w:rsidRDefault="00BE2AEE" w:rsidP="00BE2AEE">
      <w:pPr>
        <w:rPr>
          <w:rFonts w:ascii="TH SarabunPSK" w:hAnsi="TH SarabunPSK" w:cs="TH SarabunPSK"/>
          <w:sz w:val="32"/>
          <w:szCs w:val="32"/>
        </w:rPr>
      </w:pPr>
    </w:p>
    <w:p w14:paraId="0E468507" w14:textId="660A09B3" w:rsidR="00BE2AEE" w:rsidRPr="000279E7" w:rsidRDefault="00BE2AEE" w:rsidP="00BE2AEE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0279E7"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4-</w:t>
      </w:r>
      <w:r w:rsidR="000279E7">
        <w:rPr>
          <w:rFonts w:ascii="TH SarabunPSK" w:hAnsi="TH SarabunPSK" w:cs="TH SarabunPSK" w:hint="cs"/>
          <w:b/>
          <w:bCs/>
          <w:sz w:val="32"/>
          <w:szCs w:val="32"/>
          <w:cs/>
        </w:rPr>
        <w:t>5</w:t>
      </w:r>
      <w:r w:rsidRPr="000279E7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  <w:r w:rsidRPr="000279E7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ารทดลองเมื่อระดับน้ำเริ่มต้นอยู่ที่ </w:t>
      </w:r>
      <w:r w:rsidR="000279E7">
        <w:rPr>
          <w:rFonts w:ascii="TH SarabunPSK" w:hAnsi="TH SarabunPSK" w:cs="TH SarabunPSK" w:hint="cs"/>
          <w:b/>
          <w:bCs/>
          <w:sz w:val="32"/>
          <w:szCs w:val="32"/>
          <w:cs/>
        </w:rPr>
        <w:t>5</w:t>
      </w:r>
      <w:r w:rsidRPr="000279E7">
        <w:rPr>
          <w:rFonts w:ascii="TH SarabunPSK" w:hAnsi="TH SarabunPSK" w:cs="TH SarabunPSK" w:hint="cs"/>
          <w:b/>
          <w:bCs/>
          <w:sz w:val="32"/>
          <w:szCs w:val="32"/>
          <w:cs/>
        </w:rPr>
        <w:t>0</w:t>
      </w:r>
      <w:r w:rsidRPr="000279E7">
        <w:rPr>
          <w:rFonts w:ascii="TH SarabunPSK" w:hAnsi="TH SarabunPSK" w:cs="TH SarabunPSK" w:hint="cs"/>
          <w:b/>
          <w:bCs/>
          <w:sz w:val="32"/>
          <w:szCs w:val="32"/>
        </w:rPr>
        <w:t xml:space="preserve">% </w:t>
      </w:r>
      <w:r w:rsidRPr="000279E7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เซ็ตพอยต์ที่ </w:t>
      </w:r>
      <w:r w:rsidR="000279E7">
        <w:rPr>
          <w:rFonts w:ascii="TH SarabunPSK" w:hAnsi="TH SarabunPSK" w:cs="TH SarabunPSK" w:hint="cs"/>
          <w:b/>
          <w:bCs/>
          <w:sz w:val="32"/>
          <w:szCs w:val="32"/>
          <w:cs/>
        </w:rPr>
        <w:t>8</w:t>
      </w:r>
      <w:r w:rsidRPr="000279E7">
        <w:rPr>
          <w:rFonts w:ascii="TH SarabunPSK" w:hAnsi="TH SarabunPSK" w:cs="TH SarabunPSK" w:hint="cs"/>
          <w:b/>
          <w:bCs/>
          <w:sz w:val="32"/>
          <w:szCs w:val="32"/>
          <w:cs/>
        </w:rPr>
        <w:t>0</w:t>
      </w:r>
      <w:r w:rsidRPr="000279E7">
        <w:rPr>
          <w:rFonts w:ascii="TH SarabunPSK" w:hAnsi="TH SarabunPSK" w:cs="TH SarabunPSK" w:hint="cs"/>
          <w:b/>
          <w:bCs/>
          <w:sz w:val="32"/>
          <w:szCs w:val="32"/>
        </w:rPr>
        <w:t>%</w:t>
      </w:r>
    </w:p>
    <w:p w14:paraId="13F6A1C1" w14:textId="77777777" w:rsidR="00BE2AEE" w:rsidRPr="00BE2AEE" w:rsidRDefault="00BE2AEE" w:rsidP="00FD019A">
      <w:pPr>
        <w:jc w:val="center"/>
        <w:rPr>
          <w:rFonts w:ascii="TH SarabunPSK" w:hAnsi="TH SarabunPSK" w:cs="TH SarabunPSK"/>
          <w:sz w:val="32"/>
          <w:szCs w:val="32"/>
        </w:rPr>
      </w:pPr>
    </w:p>
    <w:p w14:paraId="483E45FF" w14:textId="77777777" w:rsidR="00FD019A" w:rsidRPr="00BE2AEE" w:rsidRDefault="00FD019A" w:rsidP="00FD019A">
      <w:pPr>
        <w:jc w:val="center"/>
        <w:rPr>
          <w:rFonts w:ascii="TH SarabunPSK" w:hAnsi="TH SarabunPSK" w:cs="TH SarabunPSK"/>
          <w:sz w:val="32"/>
          <w:szCs w:val="32"/>
        </w:rPr>
      </w:pPr>
    </w:p>
    <w:p w14:paraId="181010FF" w14:textId="77777777" w:rsidR="00FD019A" w:rsidRPr="00BE2AEE" w:rsidRDefault="00FD019A" w:rsidP="00FD019A">
      <w:pPr>
        <w:rPr>
          <w:rFonts w:ascii="TH SarabunPSK" w:hAnsi="TH SarabunPSK" w:cs="TH SarabunPSK"/>
          <w:b/>
          <w:bCs/>
          <w:sz w:val="36"/>
          <w:szCs w:val="36"/>
        </w:rPr>
      </w:pPr>
      <w:r w:rsidRPr="00BE2AEE">
        <w:rPr>
          <w:rFonts w:ascii="TH SarabunPSK" w:hAnsi="TH SarabunPSK" w:cs="TH SarabunPSK" w:hint="cs"/>
          <w:b/>
          <w:bCs/>
          <w:sz w:val="36"/>
          <w:szCs w:val="36"/>
          <w:cs/>
        </w:rPr>
        <w:lastRenderedPageBreak/>
        <w:t xml:space="preserve">4.3 การทดสอบการควบคุมระดับน้ำในถังโดยใช้ระบบ </w:t>
      </w:r>
      <w:r w:rsidRPr="00BE2AEE">
        <w:rPr>
          <w:rFonts w:ascii="TH SarabunPSK" w:hAnsi="TH SarabunPSK" w:cs="TH SarabunPSK" w:hint="cs"/>
          <w:b/>
          <w:bCs/>
          <w:sz w:val="36"/>
          <w:szCs w:val="36"/>
        </w:rPr>
        <w:t>PID</w:t>
      </w:r>
    </w:p>
    <w:p w14:paraId="629E465F" w14:textId="21FC7F04" w:rsidR="00FD019A" w:rsidRPr="00BE2AEE" w:rsidRDefault="00FD019A" w:rsidP="00FD019A">
      <w:pPr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ab/>
        <w:t xml:space="preserve">การควบคุมระดับของเหลวในกระบวนการ 4 ถัง แบบจำลอง โดยใช้ระบบ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PID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นั้นจะทำการ ตั้งค่า 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</w:rPr>
        <w:t>Kp</w:t>
      </w:r>
      <w:proofErr w:type="spellEnd"/>
      <w:r w:rsidRPr="00BE2AEE">
        <w:rPr>
          <w:rFonts w:ascii="TH SarabunPSK" w:hAnsi="TH SarabunPSK" w:cs="TH SarabunPSK" w:hint="cs"/>
          <w:sz w:val="32"/>
          <w:szCs w:val="32"/>
        </w:rPr>
        <w:t xml:space="preserve">, Ki, 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</w:rPr>
        <w:t>Kd</w:t>
      </w:r>
      <w:proofErr w:type="spellEnd"/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>ให้เหมาะสมต่อการควบคุม</w:t>
      </w:r>
    </w:p>
    <w:p w14:paraId="6CFEA41E" w14:textId="0566BE90" w:rsidR="00FD019A" w:rsidRPr="00BE2AEE" w:rsidRDefault="00FD019A" w:rsidP="00FD019A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ตารางที่ 4-</w:t>
      </w:r>
      <w:r w:rsidR="00895CF2"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>8</w:t>
      </w:r>
      <w:r w:rsidRPr="00BE2AE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ค่าพารามิเตอร์ที่ใช้</w:t>
      </w:r>
      <w:r w:rsidR="00895CF2" w:rsidRPr="00BE2AEE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531"/>
        <w:gridCol w:w="1985"/>
        <w:gridCol w:w="1780"/>
      </w:tblGrid>
      <w:tr w:rsidR="00895CF2" w:rsidRPr="00BE2AEE" w14:paraId="1324B726" w14:textId="435FAB0C" w:rsidTr="00895CF2">
        <w:tc>
          <w:tcPr>
            <w:tcW w:w="4531" w:type="dxa"/>
          </w:tcPr>
          <w:p w14:paraId="7FEB0B88" w14:textId="77777777" w:rsidR="00895CF2" w:rsidRPr="00BE2AEE" w:rsidRDefault="00895CF2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พารามิเตอร์</w:t>
            </w:r>
          </w:p>
        </w:tc>
        <w:tc>
          <w:tcPr>
            <w:tcW w:w="1985" w:type="dxa"/>
          </w:tcPr>
          <w:p w14:paraId="77264B53" w14:textId="10DFA781" w:rsidR="00895CF2" w:rsidRPr="00BE2AEE" w:rsidRDefault="00895CF2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ID1</w:t>
            </w:r>
          </w:p>
        </w:tc>
        <w:tc>
          <w:tcPr>
            <w:tcW w:w="1780" w:type="dxa"/>
          </w:tcPr>
          <w:p w14:paraId="4831B7FE" w14:textId="020A6C7D" w:rsidR="00895CF2" w:rsidRPr="00BE2AEE" w:rsidRDefault="00895CF2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ID2</w:t>
            </w:r>
          </w:p>
        </w:tc>
      </w:tr>
      <w:tr w:rsidR="00895CF2" w:rsidRPr="00BE2AEE" w14:paraId="702BBF5B" w14:textId="366C6603" w:rsidTr="00895CF2">
        <w:tc>
          <w:tcPr>
            <w:tcW w:w="4531" w:type="dxa"/>
          </w:tcPr>
          <w:p w14:paraId="0292FA5C" w14:textId="77777777" w:rsidR="00895CF2" w:rsidRPr="00BE2AEE" w:rsidRDefault="00895CF2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 xml:space="preserve">Proportional gain </w:t>
            </w:r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proofErr w:type="spellStart"/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Kp</w:t>
            </w:r>
            <w:proofErr w:type="spellEnd"/>
            <w:r w:rsidRPr="00BE2AEE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</w:tc>
        <w:tc>
          <w:tcPr>
            <w:tcW w:w="1985" w:type="dxa"/>
          </w:tcPr>
          <w:p w14:paraId="5B9B4ED2" w14:textId="576B6969" w:rsidR="00895CF2" w:rsidRPr="00BE2AEE" w:rsidRDefault="00895CF2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6.595362E-1</w:t>
            </w:r>
          </w:p>
        </w:tc>
        <w:tc>
          <w:tcPr>
            <w:tcW w:w="1780" w:type="dxa"/>
          </w:tcPr>
          <w:p w14:paraId="779259A7" w14:textId="5FB03AC8" w:rsidR="00895CF2" w:rsidRPr="00BE2AEE" w:rsidRDefault="00895CF2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.0</w:t>
            </w:r>
          </w:p>
        </w:tc>
      </w:tr>
      <w:tr w:rsidR="00895CF2" w:rsidRPr="00BE2AEE" w14:paraId="7E714767" w14:textId="44865055" w:rsidTr="00895CF2">
        <w:tc>
          <w:tcPr>
            <w:tcW w:w="4531" w:type="dxa"/>
          </w:tcPr>
          <w:p w14:paraId="5958FA92" w14:textId="77777777" w:rsidR="00895CF2" w:rsidRPr="00BE2AEE" w:rsidRDefault="00895CF2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Integral action time (Ti)</w:t>
            </w:r>
          </w:p>
        </w:tc>
        <w:tc>
          <w:tcPr>
            <w:tcW w:w="1985" w:type="dxa"/>
          </w:tcPr>
          <w:p w14:paraId="45919E43" w14:textId="7B7B90F9" w:rsidR="00895CF2" w:rsidRPr="00BE2AEE" w:rsidRDefault="00895CF2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4.605294</w:t>
            </w:r>
          </w:p>
        </w:tc>
        <w:tc>
          <w:tcPr>
            <w:tcW w:w="1780" w:type="dxa"/>
          </w:tcPr>
          <w:p w14:paraId="6FC49FAC" w14:textId="41717C18" w:rsidR="00895CF2" w:rsidRPr="00BE2AEE" w:rsidRDefault="00895CF2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5.0</w:t>
            </w:r>
          </w:p>
        </w:tc>
      </w:tr>
      <w:tr w:rsidR="00895CF2" w:rsidRPr="00BE2AEE" w14:paraId="223CE6DE" w14:textId="652E7EAC" w:rsidTr="00895CF2">
        <w:tc>
          <w:tcPr>
            <w:tcW w:w="4531" w:type="dxa"/>
          </w:tcPr>
          <w:p w14:paraId="5ACD3D2B" w14:textId="77777777" w:rsidR="00895CF2" w:rsidRPr="00BE2AEE" w:rsidRDefault="00895CF2" w:rsidP="00783058">
            <w:pPr>
              <w:tabs>
                <w:tab w:val="left" w:pos="147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Derivative action time (Td)</w:t>
            </w:r>
          </w:p>
        </w:tc>
        <w:tc>
          <w:tcPr>
            <w:tcW w:w="1985" w:type="dxa"/>
          </w:tcPr>
          <w:p w14:paraId="0EB0731D" w14:textId="0ED2A57A" w:rsidR="00895CF2" w:rsidRPr="00BE2AEE" w:rsidRDefault="00895CF2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2.17459</w:t>
            </w:r>
          </w:p>
        </w:tc>
        <w:tc>
          <w:tcPr>
            <w:tcW w:w="1780" w:type="dxa"/>
          </w:tcPr>
          <w:p w14:paraId="43BE699F" w14:textId="1C65D1F6" w:rsidR="00895CF2" w:rsidRPr="00BE2AEE" w:rsidRDefault="00895CF2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0.0</w:t>
            </w:r>
          </w:p>
        </w:tc>
      </w:tr>
      <w:tr w:rsidR="00895CF2" w:rsidRPr="00BE2AEE" w14:paraId="7FAFB863" w14:textId="7AE6CA21" w:rsidTr="00895CF2">
        <w:tc>
          <w:tcPr>
            <w:tcW w:w="4531" w:type="dxa"/>
          </w:tcPr>
          <w:p w14:paraId="1571A97E" w14:textId="77777777" w:rsidR="00895CF2" w:rsidRPr="00BE2AEE" w:rsidRDefault="00895CF2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Derivative delay coefficient (a)</w:t>
            </w:r>
          </w:p>
        </w:tc>
        <w:tc>
          <w:tcPr>
            <w:tcW w:w="1985" w:type="dxa"/>
          </w:tcPr>
          <w:p w14:paraId="44800E41" w14:textId="77777777" w:rsidR="00895CF2" w:rsidRPr="00BE2AEE" w:rsidRDefault="00895CF2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0.1</w:t>
            </w:r>
          </w:p>
        </w:tc>
        <w:tc>
          <w:tcPr>
            <w:tcW w:w="1780" w:type="dxa"/>
          </w:tcPr>
          <w:p w14:paraId="02E55E3C" w14:textId="2599E97F" w:rsidR="00895CF2" w:rsidRPr="00BE2AEE" w:rsidRDefault="00895CF2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0.2</w:t>
            </w:r>
          </w:p>
        </w:tc>
      </w:tr>
      <w:tr w:rsidR="00895CF2" w:rsidRPr="00BE2AEE" w14:paraId="5C3FFC78" w14:textId="345CDC38" w:rsidTr="00895CF2">
        <w:tc>
          <w:tcPr>
            <w:tcW w:w="4531" w:type="dxa"/>
          </w:tcPr>
          <w:p w14:paraId="1341B9EF" w14:textId="77777777" w:rsidR="00895CF2" w:rsidRPr="00BE2AEE" w:rsidRDefault="00895CF2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Proportional action weighting (b)</w:t>
            </w:r>
          </w:p>
        </w:tc>
        <w:tc>
          <w:tcPr>
            <w:tcW w:w="1985" w:type="dxa"/>
          </w:tcPr>
          <w:p w14:paraId="5B86C4FD" w14:textId="50DF4E38" w:rsidR="00895CF2" w:rsidRPr="00BE2AEE" w:rsidRDefault="00895CF2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0.3</w:t>
            </w:r>
          </w:p>
        </w:tc>
        <w:tc>
          <w:tcPr>
            <w:tcW w:w="1780" w:type="dxa"/>
          </w:tcPr>
          <w:p w14:paraId="69792191" w14:textId="5B9B1231" w:rsidR="00895CF2" w:rsidRPr="00BE2AEE" w:rsidRDefault="00895CF2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.0</w:t>
            </w:r>
          </w:p>
        </w:tc>
      </w:tr>
      <w:tr w:rsidR="00895CF2" w:rsidRPr="00BE2AEE" w14:paraId="2002CF20" w14:textId="6709A49F" w:rsidTr="00895CF2">
        <w:tc>
          <w:tcPr>
            <w:tcW w:w="4531" w:type="dxa"/>
          </w:tcPr>
          <w:p w14:paraId="1DC56A47" w14:textId="77777777" w:rsidR="00895CF2" w:rsidRPr="00BE2AEE" w:rsidRDefault="00895CF2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Derivative action weighting (c)</w:t>
            </w:r>
          </w:p>
        </w:tc>
        <w:tc>
          <w:tcPr>
            <w:tcW w:w="1985" w:type="dxa"/>
          </w:tcPr>
          <w:p w14:paraId="398AE1BC" w14:textId="77777777" w:rsidR="00895CF2" w:rsidRPr="00BE2AEE" w:rsidRDefault="00895CF2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0.0</w:t>
            </w:r>
          </w:p>
        </w:tc>
        <w:tc>
          <w:tcPr>
            <w:tcW w:w="1780" w:type="dxa"/>
          </w:tcPr>
          <w:p w14:paraId="77FD45A5" w14:textId="39B77CC1" w:rsidR="00895CF2" w:rsidRPr="00BE2AEE" w:rsidRDefault="00895CF2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.0</w:t>
            </w:r>
          </w:p>
        </w:tc>
      </w:tr>
      <w:tr w:rsidR="00895CF2" w:rsidRPr="00BE2AEE" w14:paraId="283983BA" w14:textId="4A65BBA2" w:rsidTr="00895CF2">
        <w:tc>
          <w:tcPr>
            <w:tcW w:w="4531" w:type="dxa"/>
          </w:tcPr>
          <w:p w14:paraId="26D0D2B2" w14:textId="77777777" w:rsidR="00895CF2" w:rsidRPr="00BE2AEE" w:rsidRDefault="00895CF2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Sampling time of PID algorithm</w:t>
            </w:r>
          </w:p>
        </w:tc>
        <w:tc>
          <w:tcPr>
            <w:tcW w:w="1985" w:type="dxa"/>
          </w:tcPr>
          <w:p w14:paraId="342FC8DD" w14:textId="297063A6" w:rsidR="00895CF2" w:rsidRPr="00BE2AEE" w:rsidRDefault="00895CF2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2.000078E-1</w:t>
            </w:r>
          </w:p>
        </w:tc>
        <w:tc>
          <w:tcPr>
            <w:tcW w:w="1780" w:type="dxa"/>
          </w:tcPr>
          <w:p w14:paraId="3BDC16E2" w14:textId="5A7A4CF3" w:rsidR="00895CF2" w:rsidRPr="00BE2AEE" w:rsidRDefault="00895CF2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E2AEE">
              <w:rPr>
                <w:rFonts w:ascii="TH SarabunPSK" w:hAnsi="TH SarabunPSK" w:cs="TH SarabunPSK" w:hint="cs"/>
                <w:sz w:val="32"/>
                <w:szCs w:val="32"/>
              </w:rPr>
              <w:t>1.0</w:t>
            </w:r>
          </w:p>
        </w:tc>
      </w:tr>
    </w:tbl>
    <w:p w14:paraId="0A8C5B88" w14:textId="77777777" w:rsidR="00895CF2" w:rsidRPr="00BE2AEE" w:rsidRDefault="00895CF2" w:rsidP="00895CF2">
      <w:pPr>
        <w:rPr>
          <w:rFonts w:ascii="TH SarabunPSK" w:hAnsi="TH SarabunPSK" w:cs="TH SarabunPSK"/>
          <w:b/>
          <w:bCs/>
          <w:sz w:val="32"/>
          <w:szCs w:val="32"/>
          <w:cs/>
        </w:rPr>
      </w:pPr>
    </w:p>
    <w:p w14:paraId="2F691591" w14:textId="77777777" w:rsidR="00895CF2" w:rsidRPr="00BE2AEE" w:rsidRDefault="00895CF2" w:rsidP="00FD019A">
      <w:pPr>
        <w:rPr>
          <w:rFonts w:ascii="TH SarabunPSK" w:hAnsi="TH SarabunPSK" w:cs="TH SarabunPSK"/>
          <w:sz w:val="32"/>
          <w:szCs w:val="32"/>
        </w:rPr>
      </w:pPr>
    </w:p>
    <w:p w14:paraId="4BEC2170" w14:textId="524D5D4E" w:rsidR="00FD019A" w:rsidRPr="00BE2AEE" w:rsidRDefault="00895CF2" w:rsidP="00FD019A">
      <w:pPr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>จากตารางที่ 4-8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  การทดลองกระบวนการควบคุมระดับของเหลวในกระบวนการ การทดลองป้อนค่า </w:t>
      </w:r>
      <w:proofErr w:type="spellStart"/>
      <w:r w:rsidR="00FD019A" w:rsidRPr="00BE2AEE">
        <w:rPr>
          <w:rFonts w:ascii="TH SarabunPSK" w:hAnsi="TH SarabunPSK" w:cs="TH SarabunPSK" w:hint="cs"/>
          <w:sz w:val="32"/>
          <w:szCs w:val="32"/>
        </w:rPr>
        <w:t>Kp,K</w:t>
      </w:r>
      <w:r w:rsidRPr="00BE2AEE">
        <w:rPr>
          <w:rFonts w:ascii="TH SarabunPSK" w:hAnsi="TH SarabunPSK" w:cs="TH SarabunPSK" w:hint="cs"/>
          <w:sz w:val="32"/>
          <w:szCs w:val="32"/>
        </w:rPr>
        <w:t>i,Kd</w:t>
      </w:r>
      <w:proofErr w:type="spellEnd"/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เข้า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Controller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>แล้ว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สังเกตค่าที่ทำให้ระบบสมดุล โดยกำหนด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Setpoint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อยู่ที่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80%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>ผลที่ได้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จะยังมีค่า </w:t>
      </w:r>
      <w:r w:rsidR="00506B78" w:rsidRPr="00BE2AEE">
        <w:rPr>
          <w:rFonts w:ascii="TH SarabunPSK" w:hAnsi="TH SarabunPSK" w:cs="TH SarabunPSK" w:hint="cs"/>
          <w:sz w:val="32"/>
          <w:szCs w:val="32"/>
        </w:rPr>
        <w:t>Over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 xml:space="preserve">shoot </w:t>
      </w:r>
      <w:r w:rsidR="00506B78" w:rsidRPr="00BE2AEE">
        <w:rPr>
          <w:rFonts w:ascii="TH SarabunPSK" w:hAnsi="TH SarabunPSK" w:cs="TH SarabunPSK" w:hint="cs"/>
          <w:sz w:val="32"/>
          <w:szCs w:val="32"/>
          <w:cs/>
        </w:rPr>
        <w:t>ไม่เกินที่ 10</w:t>
      </w:r>
      <w:r w:rsidR="00506B78" w:rsidRPr="00BE2AEE">
        <w:rPr>
          <w:rFonts w:ascii="TH SarabunPSK" w:hAnsi="TH SarabunPSK" w:cs="TH SarabunPSK" w:hint="cs"/>
          <w:sz w:val="32"/>
          <w:szCs w:val="32"/>
        </w:rPr>
        <w:t xml:space="preserve">% </w:t>
      </w:r>
      <w:r w:rsidR="00506B78" w:rsidRPr="00BE2AEE">
        <w:rPr>
          <w:rFonts w:ascii="TH SarabunPSK" w:hAnsi="TH SarabunPSK" w:cs="TH SarabunPSK" w:hint="cs"/>
          <w:sz w:val="32"/>
          <w:szCs w:val="32"/>
          <w:cs/>
        </w:rPr>
        <w:t xml:space="preserve">ตามเอกสารอ้างอิง......ระยะเวลาในการเข้า </w:t>
      </w:r>
      <w:r w:rsidR="00506B78" w:rsidRPr="00BE2AEE">
        <w:rPr>
          <w:rFonts w:ascii="TH SarabunPSK" w:hAnsi="TH SarabunPSK" w:cs="TH SarabunPSK" w:hint="cs"/>
          <w:sz w:val="32"/>
          <w:szCs w:val="32"/>
        </w:rPr>
        <w:t xml:space="preserve">Setpoint </w:t>
      </w:r>
      <w:r w:rsidR="00FD019A" w:rsidRPr="00BE2AEE">
        <w:rPr>
          <w:rFonts w:ascii="TH SarabunPSK" w:hAnsi="TH SarabunPSK" w:cs="TH SarabunPSK" w:hint="cs"/>
          <w:sz w:val="32"/>
          <w:szCs w:val="32"/>
          <w:cs/>
        </w:rPr>
        <w:t xml:space="preserve">อยู่ที่ วินาทีดังภาพที่ </w:t>
      </w:r>
      <w:r w:rsidR="00FD019A" w:rsidRPr="00BE2AEE">
        <w:rPr>
          <w:rFonts w:ascii="TH SarabunPSK" w:hAnsi="TH SarabunPSK" w:cs="TH SarabunPSK" w:hint="cs"/>
          <w:sz w:val="32"/>
          <w:szCs w:val="32"/>
        </w:rPr>
        <w:t>4-16</w:t>
      </w:r>
    </w:p>
    <w:p w14:paraId="3CCB9F61" w14:textId="77777777" w:rsidR="00FD019A" w:rsidRPr="00BE2AEE" w:rsidRDefault="00FD019A" w:rsidP="00FD019A">
      <w:pPr>
        <w:rPr>
          <w:rFonts w:ascii="TH SarabunPSK" w:hAnsi="TH SarabunPSK" w:cs="TH SarabunPSK"/>
          <w:sz w:val="32"/>
          <w:szCs w:val="32"/>
        </w:rPr>
      </w:pPr>
    </w:p>
    <w:p w14:paraId="6AAE0FF9" w14:textId="77777777" w:rsidR="00FD019A" w:rsidRPr="00BE2AEE" w:rsidRDefault="00FD019A" w:rsidP="00FD019A">
      <w:pPr>
        <w:rPr>
          <w:rFonts w:ascii="TH SarabunPSK" w:hAnsi="TH SarabunPSK" w:cs="TH SarabunPSK"/>
          <w:sz w:val="32"/>
          <w:szCs w:val="32"/>
        </w:rPr>
      </w:pPr>
    </w:p>
    <w:p w14:paraId="134C1D0E" w14:textId="77777777" w:rsidR="00895CF2" w:rsidRPr="00BE2AEE" w:rsidRDefault="00895CF2" w:rsidP="00FD019A">
      <w:pPr>
        <w:rPr>
          <w:rFonts w:ascii="TH SarabunPSK" w:hAnsi="TH SarabunPSK" w:cs="TH SarabunPSK"/>
          <w:sz w:val="32"/>
          <w:szCs w:val="32"/>
        </w:rPr>
      </w:pPr>
    </w:p>
    <w:p w14:paraId="1F12AEAC" w14:textId="77777777" w:rsidR="00895CF2" w:rsidRPr="00BE2AEE" w:rsidRDefault="00895CF2" w:rsidP="00FD019A">
      <w:pPr>
        <w:rPr>
          <w:rFonts w:ascii="TH SarabunPSK" w:hAnsi="TH SarabunPSK" w:cs="TH SarabunPSK"/>
          <w:sz w:val="32"/>
          <w:szCs w:val="32"/>
        </w:rPr>
      </w:pPr>
    </w:p>
    <w:p w14:paraId="4720F7A7" w14:textId="77777777" w:rsidR="00895CF2" w:rsidRDefault="00895CF2" w:rsidP="00FD019A">
      <w:pPr>
        <w:rPr>
          <w:rFonts w:ascii="TH SarabunPSK" w:hAnsi="TH SarabunPSK" w:cs="TH SarabunPSK"/>
          <w:sz w:val="32"/>
          <w:szCs w:val="32"/>
        </w:rPr>
      </w:pPr>
    </w:p>
    <w:p w14:paraId="67BBE38E" w14:textId="77777777" w:rsidR="000279E7" w:rsidRDefault="000279E7" w:rsidP="00FD019A">
      <w:pPr>
        <w:rPr>
          <w:rFonts w:ascii="TH SarabunPSK" w:hAnsi="TH SarabunPSK" w:cs="TH SarabunPSK"/>
          <w:sz w:val="32"/>
          <w:szCs w:val="32"/>
        </w:rPr>
      </w:pPr>
    </w:p>
    <w:p w14:paraId="0F6289CE" w14:textId="77777777" w:rsidR="000279E7" w:rsidRPr="00BE2AEE" w:rsidRDefault="000279E7" w:rsidP="00FD019A">
      <w:pPr>
        <w:rPr>
          <w:rFonts w:ascii="TH SarabunPSK" w:hAnsi="TH SarabunPSK" w:cs="TH SarabunPSK" w:hint="cs"/>
          <w:sz w:val="32"/>
          <w:szCs w:val="32"/>
        </w:rPr>
      </w:pPr>
    </w:p>
    <w:p w14:paraId="0ED5A21C" w14:textId="77777777" w:rsidR="00895CF2" w:rsidRPr="00BE2AEE" w:rsidRDefault="00895CF2" w:rsidP="00FD019A">
      <w:pPr>
        <w:rPr>
          <w:rFonts w:ascii="TH SarabunPSK" w:hAnsi="TH SarabunPSK" w:cs="TH SarabunPSK"/>
          <w:sz w:val="32"/>
          <w:szCs w:val="32"/>
        </w:rPr>
      </w:pPr>
    </w:p>
    <w:p w14:paraId="34D14D89" w14:textId="77777777" w:rsidR="00895CF2" w:rsidRPr="00BE2AEE" w:rsidRDefault="00895CF2" w:rsidP="00FD019A">
      <w:pPr>
        <w:rPr>
          <w:rFonts w:ascii="TH SarabunPSK" w:hAnsi="TH SarabunPSK" w:cs="TH SarabunPSK"/>
          <w:sz w:val="32"/>
          <w:szCs w:val="32"/>
        </w:rPr>
      </w:pPr>
    </w:p>
    <w:p w14:paraId="32A7A517" w14:textId="77777777" w:rsidR="00FD019A" w:rsidRPr="00BE2AEE" w:rsidRDefault="00FD019A" w:rsidP="00FD019A">
      <w:pPr>
        <w:rPr>
          <w:rFonts w:ascii="TH SarabunPSK" w:hAnsi="TH SarabunPSK" w:cs="TH SarabunPSK"/>
          <w:b/>
          <w:bCs/>
          <w:sz w:val="36"/>
          <w:szCs w:val="36"/>
        </w:rPr>
      </w:pPr>
      <w:r w:rsidRPr="00BE2AEE">
        <w:rPr>
          <w:rFonts w:ascii="TH SarabunPSK" w:hAnsi="TH SarabunPSK" w:cs="TH SarabunPSK" w:hint="cs"/>
          <w:b/>
          <w:bCs/>
          <w:sz w:val="36"/>
          <w:szCs w:val="36"/>
          <w:cs/>
        </w:rPr>
        <w:lastRenderedPageBreak/>
        <w:t xml:space="preserve">4.3 </w:t>
      </w:r>
      <w:r w:rsidRPr="00BE2AEE">
        <w:rPr>
          <w:rFonts w:ascii="TH SarabunPSK" w:hAnsi="TH SarabunPSK" w:cs="TH SarabunPSK" w:hint="cs"/>
          <w:b/>
          <w:bCs/>
          <w:sz w:val="32"/>
          <w:szCs w:val="36"/>
          <w:cs/>
        </w:rPr>
        <w:t>การใช้การเรียนรู้ของเครื่อง</w:t>
      </w:r>
    </w:p>
    <w:p w14:paraId="647530D4" w14:textId="77777777" w:rsidR="00FD019A" w:rsidRPr="00BE2AEE" w:rsidRDefault="00FD019A" w:rsidP="00FD019A">
      <w:pPr>
        <w:rPr>
          <w:rFonts w:ascii="TH SarabunPSK" w:hAnsi="TH SarabunPSK" w:cs="TH SarabunPSK"/>
          <w:sz w:val="32"/>
          <w:szCs w:val="32"/>
        </w:rPr>
      </w:pPr>
      <w:r w:rsidRPr="00BE2AEE">
        <w:rPr>
          <w:rFonts w:ascii="TH SarabunPSK" w:hAnsi="TH SarabunPSK" w:cs="TH SarabunPSK" w:hint="cs"/>
          <w:sz w:val="32"/>
          <w:szCs w:val="32"/>
          <w:cs/>
        </w:rPr>
        <w:tab/>
        <w:t xml:space="preserve">การใช้การเรียนรู้ของเครื่องเข้ามาช่วยตรวจสอบความผิดปกติของกระบวนการควบคุมของเหลว เริ่มโดยการเก็บค่า </w:t>
      </w:r>
      <w:r w:rsidRPr="00BE2AEE">
        <w:rPr>
          <w:rFonts w:ascii="TH SarabunPSK" w:hAnsi="TH SarabunPSK" w:cs="TH SarabunPSK" w:hint="cs"/>
          <w:sz w:val="32"/>
          <w:szCs w:val="32"/>
        </w:rPr>
        <w:t>SP, PV1, PV2, MV1, MV2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 เข้าในไฟล์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CSV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และให้ </w:t>
      </w:r>
      <w:proofErr w:type="spellStart"/>
      <w:r w:rsidRPr="00BE2AEE">
        <w:rPr>
          <w:rFonts w:ascii="TH SarabunPSK" w:hAnsi="TH SarabunPSK" w:cs="TH SarabunPSK" w:hint="cs"/>
          <w:sz w:val="32"/>
          <w:szCs w:val="32"/>
        </w:rPr>
        <w:t>Pythoninterface</w:t>
      </w:r>
      <w:proofErr w:type="spellEnd"/>
      <w:r w:rsidRPr="00BE2AEE">
        <w:rPr>
          <w:rFonts w:ascii="TH SarabunPSK" w:hAnsi="TH SarabunPSK" w:cs="TH SarabunPSK" w:hint="cs"/>
          <w:sz w:val="32"/>
          <w:szCs w:val="32"/>
        </w:rPr>
        <w:t xml:space="preserve">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รียนรู้โดยวิธีของ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FNN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เพื่อเรียนรู้ค่า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Feature </w:t>
      </w:r>
      <w:r w:rsidRPr="00BE2AEE">
        <w:rPr>
          <w:rFonts w:ascii="TH SarabunPSK" w:hAnsi="TH SarabunPSK" w:cs="TH SarabunPSK" w:hint="cs"/>
          <w:sz w:val="32"/>
          <w:szCs w:val="32"/>
          <w:cs/>
        </w:rPr>
        <w:t xml:space="preserve">ของข้อมูล เพื่อให้โมเดลเรียนรู้และตรวจจับความผิดปกติของกระบวนการและแจ้งเตือนผ่านทางหน้าจอ </w:t>
      </w:r>
      <w:r w:rsidRPr="00BE2AEE">
        <w:rPr>
          <w:rFonts w:ascii="TH SarabunPSK" w:hAnsi="TH SarabunPSK" w:cs="TH SarabunPSK" w:hint="cs"/>
          <w:sz w:val="32"/>
          <w:szCs w:val="32"/>
        </w:rPr>
        <w:t xml:space="preserve">HMI </w:t>
      </w:r>
    </w:p>
    <w:p w14:paraId="7EDF2E2C" w14:textId="77777777" w:rsidR="00FD019A" w:rsidRPr="00BE2AEE" w:rsidRDefault="00FD019A" w:rsidP="00FD019A">
      <w:pPr>
        <w:rPr>
          <w:rFonts w:ascii="TH SarabunPSK" w:hAnsi="TH SarabunPSK" w:cs="TH SarabunPSK"/>
          <w:sz w:val="32"/>
          <w:szCs w:val="32"/>
          <w:cs/>
        </w:rPr>
      </w:pPr>
    </w:p>
    <w:p w14:paraId="52FB432C" w14:textId="77777777" w:rsidR="00FD019A" w:rsidRPr="00BE2AEE" w:rsidRDefault="00FD019A" w:rsidP="00FD019A">
      <w:pPr>
        <w:rPr>
          <w:rFonts w:ascii="TH SarabunPSK" w:hAnsi="TH SarabunPSK" w:cs="TH SarabunPSK"/>
          <w:sz w:val="32"/>
          <w:szCs w:val="32"/>
          <w:cs/>
        </w:rPr>
      </w:pPr>
    </w:p>
    <w:p w14:paraId="270305AE" w14:textId="77777777" w:rsidR="00316E5A" w:rsidRPr="00BE2AEE" w:rsidRDefault="00316E5A">
      <w:pPr>
        <w:rPr>
          <w:rFonts w:ascii="TH SarabunPSK" w:hAnsi="TH SarabunPSK" w:cs="TH SarabunPSK"/>
        </w:rPr>
      </w:pPr>
    </w:p>
    <w:sectPr w:rsidR="00316E5A" w:rsidRPr="00BE2AEE" w:rsidSect="00232F8B">
      <w:type w:val="continuous"/>
      <w:pgSz w:w="11906" w:h="16838" w:code="9"/>
      <w:pgMar w:top="2160" w:right="1440" w:bottom="1440" w:left="216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CE7582B" w14:textId="77777777" w:rsidR="00BB44B7" w:rsidRDefault="00BB44B7" w:rsidP="00FD019A">
      <w:pPr>
        <w:spacing w:after="0" w:line="240" w:lineRule="auto"/>
      </w:pPr>
      <w:r>
        <w:separator/>
      </w:r>
    </w:p>
  </w:endnote>
  <w:endnote w:type="continuationSeparator" w:id="0">
    <w:p w14:paraId="2246A9E8" w14:textId="77777777" w:rsidR="00BB44B7" w:rsidRDefault="00BB44B7" w:rsidP="00FD019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H SarabunPSK">
    <w:panose1 w:val="020B0500040200020003"/>
    <w:charset w:val="DE"/>
    <w:family w:val="swiss"/>
    <w:pitch w:val="variable"/>
    <w:sig w:usb0="A100006F" w:usb1="5000205A" w:usb2="00000000" w:usb3="00000000" w:csb0="00010193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FA10DA0" w14:textId="77777777" w:rsidR="00BB44B7" w:rsidRDefault="00BB44B7" w:rsidP="00FD019A">
      <w:pPr>
        <w:spacing w:after="0" w:line="240" w:lineRule="auto"/>
      </w:pPr>
      <w:r>
        <w:separator/>
      </w:r>
    </w:p>
  </w:footnote>
  <w:footnote w:type="continuationSeparator" w:id="0">
    <w:p w14:paraId="3293DBFE" w14:textId="77777777" w:rsidR="00BB44B7" w:rsidRDefault="00BB44B7" w:rsidP="00FD019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593547016"/>
      <w:docPartObj>
        <w:docPartGallery w:val="Page Numbers (Top of Page)"/>
        <w:docPartUnique/>
      </w:docPartObj>
    </w:sdtPr>
    <w:sdtContent>
      <w:p w14:paraId="424359C6" w14:textId="00DD9AA5" w:rsidR="00A97CED" w:rsidRDefault="00A97CED">
        <w:pPr>
          <w:pStyle w:val="a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th-TH"/>
          </w:rPr>
          <w:t>2</w:t>
        </w:r>
        <w:r>
          <w:fldChar w:fldCharType="end"/>
        </w:r>
      </w:p>
    </w:sdtContent>
  </w:sdt>
  <w:p w14:paraId="31FE904A" w14:textId="77777777" w:rsidR="00A97CED" w:rsidRDefault="00A97CED">
    <w:pPr>
      <w:pStyle w:val="ae"/>
    </w:pPr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658885120"/>
      <w:docPartObj>
        <w:docPartGallery w:val="Page Numbers (Top of Page)"/>
        <w:docPartUnique/>
      </w:docPartObj>
    </w:sdtPr>
    <w:sdtContent>
      <w:p w14:paraId="0ABD9C3C" w14:textId="77777777" w:rsidR="000F2A68" w:rsidRDefault="000F2A68">
        <w:pPr>
          <w:pStyle w:val="a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th-TH"/>
          </w:rPr>
          <w:t>2</w:t>
        </w:r>
        <w:r>
          <w:fldChar w:fldCharType="end"/>
        </w:r>
      </w:p>
    </w:sdtContent>
  </w:sdt>
  <w:p w14:paraId="271F6C09" w14:textId="77777777" w:rsidR="000F2A68" w:rsidRDefault="000F2A68">
    <w:pPr>
      <w:pStyle w:val="a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DC7BAF4" w14:textId="77777777" w:rsidR="004E3EE6" w:rsidRDefault="004E3EE6">
    <w:pPr>
      <w:pStyle w:val="a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301381543"/>
      <w:docPartObj>
        <w:docPartGallery w:val="Page Numbers (Top of Page)"/>
        <w:docPartUnique/>
      </w:docPartObj>
    </w:sdtPr>
    <w:sdtContent>
      <w:p w14:paraId="1F50DE31" w14:textId="50CD821C" w:rsidR="000F2A68" w:rsidRDefault="000F2A68">
        <w:pPr>
          <w:pStyle w:val="a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th-TH"/>
          </w:rPr>
          <w:t>2</w:t>
        </w:r>
        <w:r>
          <w:fldChar w:fldCharType="end"/>
        </w:r>
      </w:p>
    </w:sdtContent>
  </w:sdt>
  <w:p w14:paraId="51E44587" w14:textId="77777777" w:rsidR="000F2A68" w:rsidRDefault="000F2A68">
    <w:pPr>
      <w:pStyle w:val="ae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2ED5D7F" w14:textId="2E37524D" w:rsidR="000F2A68" w:rsidRDefault="000F2A68">
    <w:pPr>
      <w:pStyle w:val="ae"/>
      <w:jc w:val="right"/>
    </w:pPr>
  </w:p>
  <w:p w14:paraId="1151903C" w14:textId="77777777" w:rsidR="000F2A68" w:rsidRDefault="000F2A68">
    <w:pPr>
      <w:pStyle w:val="ae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934510243"/>
      <w:docPartObj>
        <w:docPartGallery w:val="Page Numbers (Top of Page)"/>
        <w:docPartUnique/>
      </w:docPartObj>
    </w:sdtPr>
    <w:sdtContent>
      <w:p w14:paraId="1B5D1144" w14:textId="519E70C4" w:rsidR="000F2A68" w:rsidRDefault="000F2A68">
        <w:pPr>
          <w:pStyle w:val="a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th-TH"/>
          </w:rPr>
          <w:t>2</w:t>
        </w:r>
        <w:r>
          <w:fldChar w:fldCharType="end"/>
        </w:r>
      </w:p>
    </w:sdtContent>
  </w:sdt>
  <w:p w14:paraId="005B7A0C" w14:textId="77777777" w:rsidR="000F2A68" w:rsidRDefault="000F2A68">
    <w:pPr>
      <w:pStyle w:val="ae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1ED8F87" w14:textId="3EC63CF1" w:rsidR="000F2A68" w:rsidRDefault="000F2A68">
    <w:pPr>
      <w:pStyle w:val="ae"/>
      <w:jc w:val="right"/>
    </w:pPr>
  </w:p>
  <w:p w14:paraId="51A7FA52" w14:textId="77777777" w:rsidR="000F2A68" w:rsidRDefault="000F2A68">
    <w:pPr>
      <w:pStyle w:val="ae"/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849295860"/>
      <w:docPartObj>
        <w:docPartGallery w:val="Page Numbers (Top of Page)"/>
        <w:docPartUnique/>
      </w:docPartObj>
    </w:sdtPr>
    <w:sdtContent>
      <w:p w14:paraId="6C2C4A54" w14:textId="6C802F13" w:rsidR="00153B32" w:rsidRDefault="00153B32">
        <w:pPr>
          <w:pStyle w:val="a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th-TH"/>
          </w:rPr>
          <w:t>2</w:t>
        </w:r>
        <w:r>
          <w:fldChar w:fldCharType="end"/>
        </w:r>
      </w:p>
    </w:sdtContent>
  </w:sdt>
  <w:p w14:paraId="24BB3400" w14:textId="77777777" w:rsidR="000F2A68" w:rsidRDefault="000F2A68">
    <w:pPr>
      <w:pStyle w:val="ae"/>
    </w:pP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6477CBF" w14:textId="2B29EEE1" w:rsidR="00232F8B" w:rsidRDefault="00232F8B">
    <w:pPr>
      <w:pStyle w:val="ae"/>
      <w:jc w:val="right"/>
    </w:pPr>
  </w:p>
  <w:p w14:paraId="2F89B1CF" w14:textId="77777777" w:rsidR="00232F8B" w:rsidRDefault="00232F8B">
    <w:pPr>
      <w:pStyle w:val="ae"/>
    </w:pP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274981193"/>
      <w:docPartObj>
        <w:docPartGallery w:val="Page Numbers (Top of Page)"/>
        <w:docPartUnique/>
      </w:docPartObj>
    </w:sdtPr>
    <w:sdtContent>
      <w:p w14:paraId="3F72CEA4" w14:textId="77777777" w:rsidR="00232F8B" w:rsidRDefault="00232F8B">
        <w:pPr>
          <w:pStyle w:val="a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th-TH"/>
          </w:rPr>
          <w:t>2</w:t>
        </w:r>
        <w:r>
          <w:fldChar w:fldCharType="end"/>
        </w:r>
      </w:p>
    </w:sdtContent>
  </w:sdt>
  <w:p w14:paraId="326E4FA2" w14:textId="77777777" w:rsidR="00232F8B" w:rsidRDefault="00232F8B">
    <w:pPr>
      <w:pStyle w:val="a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27A2F08"/>
    <w:multiLevelType w:val="hybridMultilevel"/>
    <w:tmpl w:val="FEF0D77C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853FB8"/>
    <w:multiLevelType w:val="hybridMultilevel"/>
    <w:tmpl w:val="4418DA72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C8FA9B00">
      <w:start w:val="2"/>
      <w:numFmt w:val="bullet"/>
      <w:lvlText w:val="-"/>
      <w:lvlJc w:val="left"/>
      <w:pPr>
        <w:ind w:left="435" w:hanging="360"/>
      </w:pPr>
      <w:rPr>
        <w:rFonts w:ascii="TH SarabunPSK" w:eastAsiaTheme="minorHAnsi" w:hAnsi="TH SarabunPSK" w:cs="TH SarabunPSK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0E00CF"/>
    <w:multiLevelType w:val="hybridMultilevel"/>
    <w:tmpl w:val="67CC903A"/>
    <w:lvl w:ilvl="0" w:tplc="BAFAAFF8">
      <w:start w:val="1"/>
      <w:numFmt w:val="decimal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3" w15:restartNumberingAfterBreak="0">
    <w:nsid w:val="227E7BDE"/>
    <w:multiLevelType w:val="multilevel"/>
    <w:tmpl w:val="9EA478B6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" w15:restartNumberingAfterBreak="0">
    <w:nsid w:val="23FD5232"/>
    <w:multiLevelType w:val="multilevel"/>
    <w:tmpl w:val="27B82F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28004CED"/>
    <w:multiLevelType w:val="multilevel"/>
    <w:tmpl w:val="E098DD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39C03341"/>
    <w:multiLevelType w:val="multilevel"/>
    <w:tmpl w:val="EECA7AD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4F565096"/>
    <w:multiLevelType w:val="hybridMultilevel"/>
    <w:tmpl w:val="BF8A9394"/>
    <w:lvl w:ilvl="0" w:tplc="C8FA9B00">
      <w:start w:val="2"/>
      <w:numFmt w:val="bullet"/>
      <w:lvlText w:val="-"/>
      <w:lvlJc w:val="left"/>
      <w:pPr>
        <w:ind w:left="435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8" w15:restartNumberingAfterBreak="0">
    <w:nsid w:val="52A9700D"/>
    <w:multiLevelType w:val="hybridMultilevel"/>
    <w:tmpl w:val="76C25BE0"/>
    <w:lvl w:ilvl="0" w:tplc="27A095A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 w15:restartNumberingAfterBreak="0">
    <w:nsid w:val="66F80FEC"/>
    <w:multiLevelType w:val="multilevel"/>
    <w:tmpl w:val="83585900"/>
    <w:lvl w:ilvl="0">
      <w:start w:val="2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H SarabunPSK" w:eastAsiaTheme="minorHAnsi" w:hAnsi="TH SarabunPSK" w:cs="TH SarabunPSK" w:hint="default"/>
      </w:rPr>
    </w:lvl>
    <w:lvl w:ilvl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entative="1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entative="1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entative="1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entative="1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0" w15:restartNumberingAfterBreak="0">
    <w:nsid w:val="70A83E84"/>
    <w:multiLevelType w:val="hybridMultilevel"/>
    <w:tmpl w:val="30D0FC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1215EF9"/>
    <w:multiLevelType w:val="hybridMultilevel"/>
    <w:tmpl w:val="D34EDD32"/>
    <w:lvl w:ilvl="0" w:tplc="02B09552">
      <w:start w:val="2"/>
      <w:numFmt w:val="bullet"/>
      <w:lvlText w:val="-"/>
      <w:lvlJc w:val="left"/>
      <w:pPr>
        <w:ind w:left="1211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12" w15:restartNumberingAfterBreak="0">
    <w:nsid w:val="766A0E2A"/>
    <w:multiLevelType w:val="hybridMultilevel"/>
    <w:tmpl w:val="0D3047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710257094">
    <w:abstractNumId w:val="8"/>
  </w:num>
  <w:num w:numId="2" w16cid:durableId="1224682782">
    <w:abstractNumId w:val="2"/>
  </w:num>
  <w:num w:numId="3" w16cid:durableId="646712897">
    <w:abstractNumId w:val="11"/>
  </w:num>
  <w:num w:numId="4" w16cid:durableId="481888832">
    <w:abstractNumId w:val="7"/>
  </w:num>
  <w:num w:numId="5" w16cid:durableId="657195652">
    <w:abstractNumId w:val="3"/>
  </w:num>
  <w:num w:numId="6" w16cid:durableId="480925288">
    <w:abstractNumId w:val="4"/>
  </w:num>
  <w:num w:numId="7" w16cid:durableId="1850413733">
    <w:abstractNumId w:val="12"/>
  </w:num>
  <w:num w:numId="8" w16cid:durableId="102773822">
    <w:abstractNumId w:val="10"/>
  </w:num>
  <w:num w:numId="9" w16cid:durableId="1913198502">
    <w:abstractNumId w:val="0"/>
  </w:num>
  <w:num w:numId="10" w16cid:durableId="757404713">
    <w:abstractNumId w:val="1"/>
  </w:num>
  <w:num w:numId="11" w16cid:durableId="1918899744">
    <w:abstractNumId w:val="6"/>
  </w:num>
  <w:num w:numId="12" w16cid:durableId="825053498">
    <w:abstractNumId w:val="5"/>
  </w:num>
  <w:num w:numId="13" w16cid:durableId="31676506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hdrShapeDefaults>
    <o:shapedefaults v:ext="edit" spidmax="2061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5140"/>
    <w:rsid w:val="000279E7"/>
    <w:rsid w:val="00031D68"/>
    <w:rsid w:val="0003692B"/>
    <w:rsid w:val="00040BE1"/>
    <w:rsid w:val="0006551F"/>
    <w:rsid w:val="000F2A68"/>
    <w:rsid w:val="00142F89"/>
    <w:rsid w:val="00153B32"/>
    <w:rsid w:val="001D2314"/>
    <w:rsid w:val="00232F8B"/>
    <w:rsid w:val="0029145A"/>
    <w:rsid w:val="002A15A6"/>
    <w:rsid w:val="00316E5A"/>
    <w:rsid w:val="0033007F"/>
    <w:rsid w:val="004D19A3"/>
    <w:rsid w:val="004E3EE6"/>
    <w:rsid w:val="00506B78"/>
    <w:rsid w:val="00643C96"/>
    <w:rsid w:val="00675875"/>
    <w:rsid w:val="006E7C8B"/>
    <w:rsid w:val="00717DEC"/>
    <w:rsid w:val="007B7678"/>
    <w:rsid w:val="00895CF2"/>
    <w:rsid w:val="009553BE"/>
    <w:rsid w:val="009649AA"/>
    <w:rsid w:val="00A45B5F"/>
    <w:rsid w:val="00A97CED"/>
    <w:rsid w:val="00B36313"/>
    <w:rsid w:val="00BB44B7"/>
    <w:rsid w:val="00BB7515"/>
    <w:rsid w:val="00BD67BF"/>
    <w:rsid w:val="00BE2AEE"/>
    <w:rsid w:val="00C91648"/>
    <w:rsid w:val="00D50877"/>
    <w:rsid w:val="00D76F66"/>
    <w:rsid w:val="00DB5BB7"/>
    <w:rsid w:val="00F95911"/>
    <w:rsid w:val="00FD019A"/>
    <w:rsid w:val="00FD51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1"/>
    <o:shapelayout v:ext="edit">
      <o:idmap v:ext="edit" data="2"/>
    </o:shapelayout>
  </w:shapeDefaults>
  <w:decimalSymbol w:val="."/>
  <w:listSeparator w:val=","/>
  <w14:docId w14:val="269B0104"/>
  <w15:chartTrackingRefBased/>
  <w15:docId w15:val="{3BF14DCA-B171-4D13-8109-38F88F50B4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8"/>
        <w:lang w:val="en-US" w:eastAsia="en-US" w:bidi="th-TH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31D68"/>
  </w:style>
  <w:style w:type="paragraph" w:styleId="1">
    <w:name w:val="heading 1"/>
    <w:basedOn w:val="a"/>
    <w:next w:val="a"/>
    <w:link w:val="10"/>
    <w:uiPriority w:val="9"/>
    <w:qFormat/>
    <w:rsid w:val="00FD5140"/>
    <w:pPr>
      <w:keepNext/>
      <w:keepLines/>
      <w:spacing w:before="320" w:after="4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50"/>
    </w:rPr>
  </w:style>
  <w:style w:type="paragraph" w:styleId="2">
    <w:name w:val="heading 2"/>
    <w:basedOn w:val="a"/>
    <w:next w:val="a"/>
    <w:link w:val="20"/>
    <w:uiPriority w:val="9"/>
    <w:unhideWhenUsed/>
    <w:qFormat/>
    <w:rsid w:val="00FD5140"/>
    <w:pPr>
      <w:keepNext/>
      <w:keepLines/>
      <w:spacing w:before="120" w:after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D5140"/>
    <w:pPr>
      <w:keepNext/>
      <w:keepLines/>
      <w:spacing w:before="120" w:after="40"/>
      <w:outlineLvl w:val="2"/>
    </w:pPr>
    <w:rPr>
      <w:rFonts w:eastAsiaTheme="majorEastAsia" w:cstheme="majorBidi"/>
      <w:color w:val="2F5496" w:themeColor="accent1" w:themeShade="BF"/>
      <w:sz w:val="28"/>
      <w:szCs w:val="35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FD5140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FD5140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FD5140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FD5140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FD5140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FD5140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หัวเรื่อง 1 อักขระ"/>
    <w:basedOn w:val="a0"/>
    <w:link w:val="1"/>
    <w:uiPriority w:val="9"/>
    <w:rsid w:val="00FD5140"/>
    <w:rPr>
      <w:rFonts w:asciiTheme="majorHAnsi" w:eastAsiaTheme="majorEastAsia" w:hAnsiTheme="majorHAnsi" w:cstheme="majorBidi"/>
      <w:color w:val="2F5496" w:themeColor="accent1" w:themeShade="BF"/>
      <w:sz w:val="40"/>
      <w:szCs w:val="50"/>
    </w:rPr>
  </w:style>
  <w:style w:type="character" w:customStyle="1" w:styleId="20">
    <w:name w:val="หัวเรื่อง 2 อักขระ"/>
    <w:basedOn w:val="a0"/>
    <w:link w:val="2"/>
    <w:uiPriority w:val="9"/>
    <w:rsid w:val="00FD5140"/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character" w:customStyle="1" w:styleId="30">
    <w:name w:val="หัวเรื่อง 3 อักขระ"/>
    <w:basedOn w:val="a0"/>
    <w:link w:val="3"/>
    <w:uiPriority w:val="9"/>
    <w:semiHidden/>
    <w:rsid w:val="00FD5140"/>
    <w:rPr>
      <w:rFonts w:eastAsiaTheme="majorEastAsia" w:cstheme="majorBidi"/>
      <w:color w:val="2F5496" w:themeColor="accent1" w:themeShade="BF"/>
      <w:sz w:val="28"/>
      <w:szCs w:val="35"/>
    </w:rPr>
  </w:style>
  <w:style w:type="character" w:customStyle="1" w:styleId="40">
    <w:name w:val="หัวเรื่อง 4 อักขระ"/>
    <w:basedOn w:val="a0"/>
    <w:link w:val="4"/>
    <w:uiPriority w:val="9"/>
    <w:semiHidden/>
    <w:rsid w:val="00FD5140"/>
    <w:rPr>
      <w:rFonts w:eastAsiaTheme="majorEastAsia" w:cstheme="majorBidi"/>
      <w:i/>
      <w:iCs/>
      <w:color w:val="2F5496" w:themeColor="accent1" w:themeShade="BF"/>
    </w:rPr>
  </w:style>
  <w:style w:type="character" w:customStyle="1" w:styleId="50">
    <w:name w:val="หัวเรื่อง 5 อักขระ"/>
    <w:basedOn w:val="a0"/>
    <w:link w:val="5"/>
    <w:uiPriority w:val="9"/>
    <w:semiHidden/>
    <w:rsid w:val="00FD5140"/>
    <w:rPr>
      <w:rFonts w:eastAsiaTheme="majorEastAsia" w:cstheme="majorBidi"/>
      <w:color w:val="2F5496" w:themeColor="accent1" w:themeShade="BF"/>
    </w:rPr>
  </w:style>
  <w:style w:type="character" w:customStyle="1" w:styleId="60">
    <w:name w:val="หัวเรื่อง 6 อักขระ"/>
    <w:basedOn w:val="a0"/>
    <w:link w:val="6"/>
    <w:uiPriority w:val="9"/>
    <w:semiHidden/>
    <w:rsid w:val="00FD5140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หัวเรื่อง 7 อักขระ"/>
    <w:basedOn w:val="a0"/>
    <w:link w:val="7"/>
    <w:uiPriority w:val="9"/>
    <w:semiHidden/>
    <w:rsid w:val="00FD5140"/>
    <w:rPr>
      <w:rFonts w:eastAsiaTheme="majorEastAsia" w:cstheme="majorBidi"/>
      <w:color w:val="595959" w:themeColor="text1" w:themeTint="A6"/>
    </w:rPr>
  </w:style>
  <w:style w:type="character" w:customStyle="1" w:styleId="80">
    <w:name w:val="หัวเรื่อง 8 อักขระ"/>
    <w:basedOn w:val="a0"/>
    <w:link w:val="8"/>
    <w:uiPriority w:val="9"/>
    <w:semiHidden/>
    <w:rsid w:val="00FD5140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หัวเรื่อง 9 อักขระ"/>
    <w:basedOn w:val="a0"/>
    <w:link w:val="9"/>
    <w:uiPriority w:val="9"/>
    <w:semiHidden/>
    <w:rsid w:val="00FD5140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FD5140"/>
    <w:pPr>
      <w:spacing w:after="4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character" w:customStyle="1" w:styleId="a4">
    <w:name w:val="ชื่อเรื่อง อักขระ"/>
    <w:basedOn w:val="a0"/>
    <w:link w:val="a3"/>
    <w:uiPriority w:val="10"/>
    <w:rsid w:val="00FD5140"/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paragraph" w:styleId="a5">
    <w:name w:val="Subtitle"/>
    <w:basedOn w:val="a"/>
    <w:next w:val="a"/>
    <w:link w:val="a6"/>
    <w:uiPriority w:val="11"/>
    <w:qFormat/>
    <w:rsid w:val="00FD5140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35"/>
    </w:rPr>
  </w:style>
  <w:style w:type="character" w:customStyle="1" w:styleId="a6">
    <w:name w:val="ชื่อเรื่องรอง อักขระ"/>
    <w:basedOn w:val="a0"/>
    <w:link w:val="a5"/>
    <w:uiPriority w:val="11"/>
    <w:rsid w:val="00FD5140"/>
    <w:rPr>
      <w:rFonts w:eastAsiaTheme="majorEastAsia" w:cstheme="majorBidi"/>
      <w:color w:val="595959" w:themeColor="text1" w:themeTint="A6"/>
      <w:spacing w:val="15"/>
      <w:sz w:val="28"/>
      <w:szCs w:val="35"/>
    </w:rPr>
  </w:style>
  <w:style w:type="paragraph" w:styleId="a7">
    <w:name w:val="Quote"/>
    <w:basedOn w:val="a"/>
    <w:next w:val="a"/>
    <w:link w:val="a8"/>
    <w:uiPriority w:val="29"/>
    <w:qFormat/>
    <w:rsid w:val="00FD5140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คำอ้างอิง อักขระ"/>
    <w:basedOn w:val="a0"/>
    <w:link w:val="a7"/>
    <w:uiPriority w:val="29"/>
    <w:rsid w:val="00FD5140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FD5140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FD5140"/>
    <w:rPr>
      <w:i/>
      <w:iCs/>
      <w:color w:val="2F5496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FD5140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c">
    <w:name w:val="ทำให้คำอ้างอิงเป็นสีเข้มขึ้น อักขระ"/>
    <w:basedOn w:val="a0"/>
    <w:link w:val="ab"/>
    <w:uiPriority w:val="30"/>
    <w:rsid w:val="00FD5140"/>
    <w:rPr>
      <w:i/>
      <w:iCs/>
      <w:color w:val="2F5496" w:themeColor="accent1" w:themeShade="BF"/>
    </w:rPr>
  </w:style>
  <w:style w:type="character" w:styleId="ad">
    <w:name w:val="Intense Reference"/>
    <w:basedOn w:val="a0"/>
    <w:uiPriority w:val="32"/>
    <w:qFormat/>
    <w:rsid w:val="00FD5140"/>
    <w:rPr>
      <w:b/>
      <w:bCs/>
      <w:smallCaps/>
      <w:color w:val="2F5496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FD019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f">
    <w:name w:val="หัวกระดาษ อักขระ"/>
    <w:basedOn w:val="a0"/>
    <w:link w:val="ae"/>
    <w:uiPriority w:val="99"/>
    <w:rsid w:val="00FD019A"/>
  </w:style>
  <w:style w:type="paragraph" w:styleId="af0">
    <w:name w:val="footer"/>
    <w:basedOn w:val="a"/>
    <w:link w:val="af1"/>
    <w:uiPriority w:val="99"/>
    <w:unhideWhenUsed/>
    <w:rsid w:val="00FD019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f1">
    <w:name w:val="ท้ายกระดาษ อักขระ"/>
    <w:basedOn w:val="a0"/>
    <w:link w:val="af0"/>
    <w:uiPriority w:val="99"/>
    <w:rsid w:val="00FD019A"/>
  </w:style>
  <w:style w:type="paragraph" w:styleId="af2">
    <w:name w:val="caption"/>
    <w:basedOn w:val="a"/>
    <w:next w:val="a"/>
    <w:uiPriority w:val="35"/>
    <w:unhideWhenUsed/>
    <w:qFormat/>
    <w:rsid w:val="00FD019A"/>
    <w:pPr>
      <w:spacing w:after="200" w:line="240" w:lineRule="auto"/>
    </w:pPr>
    <w:rPr>
      <w:i/>
      <w:iCs/>
      <w:color w:val="44546A" w:themeColor="text2"/>
      <w:sz w:val="18"/>
      <w:szCs w:val="22"/>
    </w:rPr>
  </w:style>
  <w:style w:type="table" w:styleId="af3">
    <w:name w:val="Table Grid"/>
    <w:basedOn w:val="a1"/>
    <w:uiPriority w:val="39"/>
    <w:rsid w:val="00FD019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4">
    <w:name w:val="Normal (Web)"/>
    <w:basedOn w:val="a"/>
    <w:uiPriority w:val="99"/>
    <w:semiHidden/>
    <w:unhideWhenUsed/>
    <w:rsid w:val="00FD019A"/>
    <w:pPr>
      <w:spacing w:before="100" w:beforeAutospacing="1" w:after="100" w:afterAutospacing="1" w:line="240" w:lineRule="auto"/>
    </w:pPr>
    <w:rPr>
      <w:rFonts w:ascii="Angsana New" w:eastAsia="Times New Roman" w:hAnsi="Angsana New" w:cs="Angsana New"/>
      <w:kern w:val="0"/>
      <w:sz w:val="28"/>
    </w:rPr>
  </w:style>
  <w:style w:type="character" w:customStyle="1" w:styleId="katex-mathml">
    <w:name w:val="katex-mathml"/>
    <w:basedOn w:val="a0"/>
    <w:rsid w:val="00FD019A"/>
  </w:style>
  <w:style w:type="character" w:customStyle="1" w:styleId="mord">
    <w:name w:val="mord"/>
    <w:basedOn w:val="a0"/>
    <w:rsid w:val="00FD019A"/>
  </w:style>
  <w:style w:type="character" w:customStyle="1" w:styleId="mopen">
    <w:name w:val="mopen"/>
    <w:basedOn w:val="a0"/>
    <w:rsid w:val="00FD019A"/>
  </w:style>
  <w:style w:type="character" w:customStyle="1" w:styleId="mclose">
    <w:name w:val="mclose"/>
    <w:basedOn w:val="a0"/>
    <w:rsid w:val="00FD019A"/>
  </w:style>
  <w:style w:type="character" w:customStyle="1" w:styleId="mrel">
    <w:name w:val="mrel"/>
    <w:basedOn w:val="a0"/>
    <w:rsid w:val="00FD019A"/>
  </w:style>
  <w:style w:type="character" w:customStyle="1" w:styleId="vlist-s">
    <w:name w:val="vlist-s"/>
    <w:basedOn w:val="a0"/>
    <w:rsid w:val="00FD019A"/>
  </w:style>
  <w:style w:type="character" w:customStyle="1" w:styleId="mbin">
    <w:name w:val="mbin"/>
    <w:basedOn w:val="a0"/>
    <w:rsid w:val="00FD019A"/>
  </w:style>
  <w:style w:type="character" w:customStyle="1" w:styleId="mop">
    <w:name w:val="mop"/>
    <w:basedOn w:val="a0"/>
    <w:rsid w:val="00FD019A"/>
  </w:style>
  <w:style w:type="character" w:customStyle="1" w:styleId="katex-error">
    <w:name w:val="katex-error"/>
    <w:basedOn w:val="a0"/>
    <w:rsid w:val="00FD019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3.bin"/><Relationship Id="rId21" Type="http://schemas.openxmlformats.org/officeDocument/2006/relationships/image" Target="media/image9.png"/><Relationship Id="rId42" Type="http://schemas.openxmlformats.org/officeDocument/2006/relationships/image" Target="media/image22.jpeg"/><Relationship Id="rId47" Type="http://schemas.openxmlformats.org/officeDocument/2006/relationships/image" Target="media/image27.png"/><Relationship Id="rId63" Type="http://schemas.openxmlformats.org/officeDocument/2006/relationships/image" Target="media/image39.png"/><Relationship Id="rId68" Type="http://schemas.openxmlformats.org/officeDocument/2006/relationships/image" Target="media/image44.png"/><Relationship Id="rId84" Type="http://schemas.openxmlformats.org/officeDocument/2006/relationships/header" Target="header8.xml"/><Relationship Id="rId89" Type="http://schemas.openxmlformats.org/officeDocument/2006/relationships/fontTable" Target="fontTable.xml"/><Relationship Id="rId16" Type="http://schemas.openxmlformats.org/officeDocument/2006/relationships/image" Target="media/image5.png"/><Relationship Id="rId11" Type="http://schemas.openxmlformats.org/officeDocument/2006/relationships/header" Target="header4.xml"/><Relationship Id="rId32" Type="http://schemas.openxmlformats.org/officeDocument/2006/relationships/oleObject" Target="embeddings/oleObject5.bin"/><Relationship Id="rId37" Type="http://schemas.openxmlformats.org/officeDocument/2006/relationships/image" Target="media/image19.wmf"/><Relationship Id="rId53" Type="http://schemas.openxmlformats.org/officeDocument/2006/relationships/header" Target="header5.xml"/><Relationship Id="rId58" Type="http://schemas.openxmlformats.org/officeDocument/2006/relationships/image" Target="media/image35.png"/><Relationship Id="rId74" Type="http://schemas.openxmlformats.org/officeDocument/2006/relationships/image" Target="media/image49.png"/><Relationship Id="rId79" Type="http://schemas.openxmlformats.org/officeDocument/2006/relationships/image" Target="media/image54.jpeg"/><Relationship Id="rId5" Type="http://schemas.openxmlformats.org/officeDocument/2006/relationships/webSettings" Target="webSettings.xml"/><Relationship Id="rId90" Type="http://schemas.openxmlformats.org/officeDocument/2006/relationships/theme" Target="theme/theme1.xml"/><Relationship Id="rId14" Type="http://schemas.openxmlformats.org/officeDocument/2006/relationships/image" Target="media/image3.png"/><Relationship Id="rId22" Type="http://schemas.openxmlformats.org/officeDocument/2006/relationships/image" Target="media/image10.wmf"/><Relationship Id="rId27" Type="http://schemas.openxmlformats.org/officeDocument/2006/relationships/image" Target="media/image13.png"/><Relationship Id="rId30" Type="http://schemas.openxmlformats.org/officeDocument/2006/relationships/image" Target="media/image15.png"/><Relationship Id="rId35" Type="http://schemas.openxmlformats.org/officeDocument/2006/relationships/image" Target="media/image18.wmf"/><Relationship Id="rId43" Type="http://schemas.openxmlformats.org/officeDocument/2006/relationships/image" Target="media/image23.png"/><Relationship Id="rId48" Type="http://schemas.openxmlformats.org/officeDocument/2006/relationships/image" Target="media/image28.wmf"/><Relationship Id="rId56" Type="http://schemas.openxmlformats.org/officeDocument/2006/relationships/image" Target="media/image33.png"/><Relationship Id="rId64" Type="http://schemas.openxmlformats.org/officeDocument/2006/relationships/image" Target="media/image40.png"/><Relationship Id="rId69" Type="http://schemas.openxmlformats.org/officeDocument/2006/relationships/image" Target="media/image45.png"/><Relationship Id="rId77" Type="http://schemas.openxmlformats.org/officeDocument/2006/relationships/image" Target="media/image52.png"/><Relationship Id="rId8" Type="http://schemas.openxmlformats.org/officeDocument/2006/relationships/header" Target="header1.xml"/><Relationship Id="rId51" Type="http://schemas.openxmlformats.org/officeDocument/2006/relationships/image" Target="media/image30.png"/><Relationship Id="rId72" Type="http://schemas.microsoft.com/office/2007/relationships/hdphoto" Target="media/hdphoto2.wdp"/><Relationship Id="rId80" Type="http://schemas.openxmlformats.org/officeDocument/2006/relationships/image" Target="media/image55.png"/><Relationship Id="rId85" Type="http://schemas.openxmlformats.org/officeDocument/2006/relationships/image" Target="media/image58.jpeg"/><Relationship Id="rId3" Type="http://schemas.openxmlformats.org/officeDocument/2006/relationships/styles" Target="styles.xml"/><Relationship Id="rId12" Type="http://schemas.openxmlformats.org/officeDocument/2006/relationships/image" Target="media/image1.png"/><Relationship Id="rId17" Type="http://schemas.openxmlformats.org/officeDocument/2006/relationships/image" Target="media/image6.png"/><Relationship Id="rId25" Type="http://schemas.openxmlformats.org/officeDocument/2006/relationships/image" Target="media/image12.wmf"/><Relationship Id="rId33" Type="http://schemas.openxmlformats.org/officeDocument/2006/relationships/image" Target="media/image17.wmf"/><Relationship Id="rId38" Type="http://schemas.openxmlformats.org/officeDocument/2006/relationships/oleObject" Target="embeddings/oleObject8.bin"/><Relationship Id="rId46" Type="http://schemas.openxmlformats.org/officeDocument/2006/relationships/image" Target="media/image26.png"/><Relationship Id="rId59" Type="http://schemas.microsoft.com/office/2007/relationships/hdphoto" Target="media/hdphoto1.wdp"/><Relationship Id="rId67" Type="http://schemas.openxmlformats.org/officeDocument/2006/relationships/image" Target="media/image43.png"/><Relationship Id="rId20" Type="http://schemas.openxmlformats.org/officeDocument/2006/relationships/oleObject" Target="embeddings/oleObject1.bin"/><Relationship Id="rId41" Type="http://schemas.openxmlformats.org/officeDocument/2006/relationships/image" Target="media/image21.jpeg"/><Relationship Id="rId54" Type="http://schemas.openxmlformats.org/officeDocument/2006/relationships/header" Target="header6.xml"/><Relationship Id="rId62" Type="http://schemas.openxmlformats.org/officeDocument/2006/relationships/image" Target="media/image38.png"/><Relationship Id="rId70" Type="http://schemas.openxmlformats.org/officeDocument/2006/relationships/image" Target="media/image46.jpeg"/><Relationship Id="rId75" Type="http://schemas.openxmlformats.org/officeDocument/2006/relationships/image" Target="media/image50.png"/><Relationship Id="rId83" Type="http://schemas.openxmlformats.org/officeDocument/2006/relationships/header" Target="header7.xml"/><Relationship Id="rId88" Type="http://schemas.openxmlformats.org/officeDocument/2006/relationships/header" Target="header10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png"/><Relationship Id="rId23" Type="http://schemas.openxmlformats.org/officeDocument/2006/relationships/oleObject" Target="embeddings/oleObject2.bin"/><Relationship Id="rId28" Type="http://schemas.openxmlformats.org/officeDocument/2006/relationships/image" Target="media/image14.wmf"/><Relationship Id="rId36" Type="http://schemas.openxmlformats.org/officeDocument/2006/relationships/oleObject" Target="embeddings/oleObject7.bin"/><Relationship Id="rId49" Type="http://schemas.openxmlformats.org/officeDocument/2006/relationships/oleObject" Target="embeddings/oleObject10.bin"/><Relationship Id="rId57" Type="http://schemas.openxmlformats.org/officeDocument/2006/relationships/image" Target="media/image34.png"/><Relationship Id="rId10" Type="http://schemas.openxmlformats.org/officeDocument/2006/relationships/header" Target="header3.xml"/><Relationship Id="rId31" Type="http://schemas.openxmlformats.org/officeDocument/2006/relationships/image" Target="media/image16.wmf"/><Relationship Id="rId44" Type="http://schemas.openxmlformats.org/officeDocument/2006/relationships/image" Target="media/image24.png"/><Relationship Id="rId52" Type="http://schemas.openxmlformats.org/officeDocument/2006/relationships/image" Target="media/image31.png"/><Relationship Id="rId60" Type="http://schemas.openxmlformats.org/officeDocument/2006/relationships/image" Target="media/image36.png"/><Relationship Id="rId65" Type="http://schemas.openxmlformats.org/officeDocument/2006/relationships/image" Target="media/image41.png"/><Relationship Id="rId73" Type="http://schemas.openxmlformats.org/officeDocument/2006/relationships/image" Target="media/image48.jpeg"/><Relationship Id="rId78" Type="http://schemas.openxmlformats.org/officeDocument/2006/relationships/image" Target="media/image53.jpeg"/><Relationship Id="rId81" Type="http://schemas.openxmlformats.org/officeDocument/2006/relationships/image" Target="media/image56.png"/><Relationship Id="rId86" Type="http://schemas.openxmlformats.org/officeDocument/2006/relationships/image" Target="media/image59.png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3" Type="http://schemas.openxmlformats.org/officeDocument/2006/relationships/image" Target="media/image2.png"/><Relationship Id="rId18" Type="http://schemas.openxmlformats.org/officeDocument/2006/relationships/image" Target="media/image7.png"/><Relationship Id="rId39" Type="http://schemas.openxmlformats.org/officeDocument/2006/relationships/image" Target="media/image20.wmf"/><Relationship Id="rId34" Type="http://schemas.openxmlformats.org/officeDocument/2006/relationships/oleObject" Target="embeddings/oleObject6.bin"/><Relationship Id="rId50" Type="http://schemas.openxmlformats.org/officeDocument/2006/relationships/image" Target="media/image29.png"/><Relationship Id="rId55" Type="http://schemas.openxmlformats.org/officeDocument/2006/relationships/image" Target="media/image32.png"/><Relationship Id="rId76" Type="http://schemas.openxmlformats.org/officeDocument/2006/relationships/image" Target="media/image51.png"/><Relationship Id="rId7" Type="http://schemas.openxmlformats.org/officeDocument/2006/relationships/endnotes" Target="endnotes.xml"/><Relationship Id="rId71" Type="http://schemas.openxmlformats.org/officeDocument/2006/relationships/image" Target="media/image47.png"/><Relationship Id="rId2" Type="http://schemas.openxmlformats.org/officeDocument/2006/relationships/numbering" Target="numbering.xml"/><Relationship Id="rId29" Type="http://schemas.openxmlformats.org/officeDocument/2006/relationships/oleObject" Target="embeddings/oleObject4.bin"/><Relationship Id="rId24" Type="http://schemas.openxmlformats.org/officeDocument/2006/relationships/image" Target="media/image11.png"/><Relationship Id="rId40" Type="http://schemas.openxmlformats.org/officeDocument/2006/relationships/oleObject" Target="embeddings/oleObject9.bin"/><Relationship Id="rId45" Type="http://schemas.openxmlformats.org/officeDocument/2006/relationships/image" Target="media/image25.png"/><Relationship Id="rId66" Type="http://schemas.openxmlformats.org/officeDocument/2006/relationships/image" Target="media/image42.png"/><Relationship Id="rId87" Type="http://schemas.openxmlformats.org/officeDocument/2006/relationships/header" Target="header9.xml"/><Relationship Id="rId61" Type="http://schemas.openxmlformats.org/officeDocument/2006/relationships/image" Target="media/image37.png"/><Relationship Id="rId82" Type="http://schemas.openxmlformats.org/officeDocument/2006/relationships/image" Target="media/image57.jpeg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DBCB0A6-96DC-42ED-9C65-E6F0BF78B9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</TotalTime>
  <Pages>55</Pages>
  <Words>6197</Words>
  <Characters>35328</Characters>
  <Application>Microsoft Office Word</Application>
  <DocSecurity>0</DocSecurity>
  <Lines>294</Lines>
  <Paragraphs>82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4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ninthon Masai</dc:creator>
  <cp:keywords/>
  <dc:description/>
  <cp:lastModifiedBy>Chaninthon Masai</cp:lastModifiedBy>
  <cp:revision>14</cp:revision>
  <dcterms:created xsi:type="dcterms:W3CDTF">2024-11-20T04:46:00Z</dcterms:created>
  <dcterms:modified xsi:type="dcterms:W3CDTF">2024-11-20T08:06:00Z</dcterms:modified>
</cp:coreProperties>
</file>